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sldIdLst>
    <p:sldId id="306" r:id="rId2"/>
    <p:sldId id="257" r:id="rId3"/>
    <p:sldId id="304" r:id="rId4"/>
    <p:sldId id="305" r:id="rId5"/>
    <p:sldId id="307" r:id="rId6"/>
    <p:sldId id="311" r:id="rId7"/>
    <p:sldId id="312" r:id="rId8"/>
    <p:sldId id="281" r:id="rId9"/>
    <p:sldId id="291" r:id="rId10"/>
    <p:sldId id="298" r:id="rId11"/>
    <p:sldId id="299" r:id="rId12"/>
    <p:sldId id="274" r:id="rId13"/>
    <p:sldId id="279" r:id="rId14"/>
    <p:sldId id="275" r:id="rId15"/>
    <p:sldId id="276" r:id="rId16"/>
    <p:sldId id="280" r:id="rId17"/>
    <p:sldId id="277" r:id="rId18"/>
    <p:sldId id="278" r:id="rId19"/>
    <p:sldId id="266" r:id="rId20"/>
    <p:sldId id="318" r:id="rId21"/>
    <p:sldId id="270" r:id="rId22"/>
    <p:sldId id="319" r:id="rId23"/>
    <p:sldId id="320" r:id="rId24"/>
    <p:sldId id="321" r:id="rId25"/>
    <p:sldId id="322" r:id="rId26"/>
    <p:sldId id="323" r:id="rId27"/>
    <p:sldId id="292" r:id="rId28"/>
    <p:sldId id="269" r:id="rId29"/>
    <p:sldId id="289" r:id="rId30"/>
    <p:sldId id="300" r:id="rId31"/>
    <p:sldId id="315" r:id="rId32"/>
    <p:sldId id="282" r:id="rId33"/>
    <p:sldId id="267" r:id="rId34"/>
    <p:sldId id="268" r:id="rId35"/>
    <p:sldId id="283" r:id="rId36"/>
    <p:sldId id="273" r:id="rId37"/>
    <p:sldId id="271" r:id="rId38"/>
    <p:sldId id="301" r:id="rId39"/>
    <p:sldId id="314" r:id="rId40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AFC1294-6126-A749-A8B6-5E04E4B9D450}" v="1" dt="2020-10-23T02:18:31.259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620" autoAdjust="0"/>
    <p:restoredTop sz="95988"/>
  </p:normalViewPr>
  <p:slideViewPr>
    <p:cSldViewPr snapToGrid="0">
      <p:cViewPr varScale="1">
        <p:scale>
          <a:sx n="82" d="100"/>
          <a:sy n="82" d="100"/>
        </p:scale>
        <p:origin x="85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47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DA6F801F-CD44-484C-A598-8ACC389BDCEB}"/>
    <pc:docChg chg="undo custSel addSld delSld modSld">
      <pc:chgData name="Xu Ning" userId="4b16d4e24b5f2f9c" providerId="LiveId" clId="{DA6F801F-CD44-484C-A598-8ACC389BDCEB}" dt="2019-09-18T04:48:32.991" v="3184" actId="20577"/>
      <pc:docMkLst>
        <pc:docMk/>
      </pc:docMkLst>
      <pc:sldChg chg="add">
        <pc:chgData name="Xu Ning" userId="4b16d4e24b5f2f9c" providerId="LiveId" clId="{DA6F801F-CD44-484C-A598-8ACC389BDCEB}" dt="2019-09-17T13:53:47.017" v="990"/>
        <pc:sldMkLst>
          <pc:docMk/>
          <pc:sldMk cId="2401395635" sldId="257"/>
        </pc:sldMkLst>
        <pc:spChg chg="mod">
          <ac:chgData name="Xu Ning" userId="4b16d4e24b5f2f9c" providerId="LiveId" clId="{DA6F801F-CD44-484C-A598-8ACC389BDCEB}" dt="2019-09-15T13:46:58.118" v="36" actId="20577"/>
          <ac:spMkLst>
            <pc:docMk/>
            <pc:sldMk cId="2401395635" sldId="257"/>
            <ac:spMk id="7" creationId="{B66344AB-84F1-6442-8DD5-5BA4E41621BD}"/>
          </ac:spMkLst>
        </pc:spChg>
        <pc:spChg chg="mod">
          <ac:chgData name="Xu Ning" userId="4b16d4e24b5f2f9c" providerId="LiveId" clId="{DA6F801F-CD44-484C-A598-8ACC389BDCEB}" dt="2019-09-15T13:46:35.042" v="22" actId="20577"/>
          <ac:spMkLst>
            <pc:docMk/>
            <pc:sldMk cId="2401395635" sldId="257"/>
            <ac:spMk id="161" creationId="{00000000-0000-0000-0000-000000000000}"/>
          </ac:spMkLst>
        </pc:spChg>
        <pc:spChg chg="mod">
          <ac:chgData name="Xu Ning" userId="4b16d4e24b5f2f9c" providerId="LiveId" clId="{DA6F801F-CD44-484C-A598-8ACC389BDCEB}" dt="2019-09-15T13:47:53.631" v="81" actId="20577"/>
          <ac:spMkLst>
            <pc:docMk/>
            <pc:sldMk cId="2401395635" sldId="257"/>
            <ac:spMk id="162" creationId="{00000000-0000-0000-0000-000000000000}"/>
          </ac:spMkLst>
        </pc:spChg>
      </pc:sldChg>
      <pc:sldChg chg="addSp delSp modSp">
        <pc:chgData name="Xu Ning" userId="4b16d4e24b5f2f9c" providerId="LiveId" clId="{DA6F801F-CD44-484C-A598-8ACC389BDCEB}" dt="2019-09-18T04:20:56.747" v="2939" actId="1076"/>
        <pc:sldMkLst>
          <pc:docMk/>
          <pc:sldMk cId="0" sldId="260"/>
        </pc:sldMkLst>
        <pc:spChg chg="add mod">
          <ac:chgData name="Xu Ning" userId="4b16d4e24b5f2f9c" providerId="LiveId" clId="{DA6F801F-CD44-484C-A598-8ACC389BDCEB}" dt="2019-09-18T04:19:55.379" v="2818" actId="1076"/>
          <ac:spMkLst>
            <pc:docMk/>
            <pc:sldMk cId="0" sldId="260"/>
            <ac:spMk id="2" creationId="{66B1C351-C94C-D14F-9865-E849400AA522}"/>
          </ac:spMkLst>
        </pc:spChg>
        <pc:spChg chg="mod">
          <ac:chgData name="Xu Ning" userId="4b16d4e24b5f2f9c" providerId="LiveId" clId="{DA6F801F-CD44-484C-A598-8ACC389BDCEB}" dt="2019-09-17T13:46:01.122" v="709" actId="948"/>
          <ac:spMkLst>
            <pc:docMk/>
            <pc:sldMk cId="0" sldId="260"/>
            <ac:spMk id="193" creationId="{00000000-0000-0000-0000-000000000000}"/>
          </ac:spMkLst>
        </pc:spChg>
        <pc:spChg chg="mod">
          <ac:chgData name="Xu Ning" userId="4b16d4e24b5f2f9c" providerId="LiveId" clId="{DA6F801F-CD44-484C-A598-8ACC389BDCEB}" dt="2019-09-17T14:52:37.803" v="1900" actId="27636"/>
          <ac:spMkLst>
            <pc:docMk/>
            <pc:sldMk cId="0" sldId="260"/>
            <ac:spMk id="195" creationId="{00000000-0000-0000-0000-000000000000}"/>
          </ac:spMkLst>
        </pc:spChg>
        <pc:spChg chg="mod">
          <ac:chgData name="Xu Ning" userId="4b16d4e24b5f2f9c" providerId="LiveId" clId="{DA6F801F-CD44-484C-A598-8ACC389BDCEB}" dt="2019-09-18T04:20:56.747" v="2939" actId="1076"/>
          <ac:spMkLst>
            <pc:docMk/>
            <pc:sldMk cId="0" sldId="260"/>
            <ac:spMk id="196" creationId="{00000000-0000-0000-0000-000000000000}"/>
          </ac:spMkLst>
        </pc:spChg>
        <pc:spChg chg="del">
          <ac:chgData name="Xu Ning" userId="4b16d4e24b5f2f9c" providerId="LiveId" clId="{DA6F801F-CD44-484C-A598-8ACC389BDCEB}" dt="2019-09-18T04:20:04.115" v="2820" actId="478"/>
          <ac:spMkLst>
            <pc:docMk/>
            <pc:sldMk cId="0" sldId="260"/>
            <ac:spMk id="197" creationId="{00000000-0000-0000-0000-000000000000}"/>
          </ac:spMkLst>
        </pc:spChg>
      </pc:sldChg>
      <pc:sldChg chg="modSp">
        <pc:chgData name="Xu Ning" userId="4b16d4e24b5f2f9c" providerId="LiveId" clId="{DA6F801F-CD44-484C-A598-8ACC389BDCEB}" dt="2019-09-18T04:03:34.914" v="2213" actId="1076"/>
        <pc:sldMkLst>
          <pc:docMk/>
          <pc:sldMk cId="678998052" sldId="263"/>
        </pc:sldMkLst>
        <pc:spChg chg="mod">
          <ac:chgData name="Xu Ning" userId="4b16d4e24b5f2f9c" providerId="LiveId" clId="{DA6F801F-CD44-484C-A598-8ACC389BDCEB}" dt="2019-09-17T13:20:14.912" v="184" actId="20577"/>
          <ac:spMkLst>
            <pc:docMk/>
            <pc:sldMk cId="678998052" sldId="263"/>
            <ac:spMk id="213" creationId="{00000000-0000-0000-0000-000000000000}"/>
          </ac:spMkLst>
        </pc:spChg>
        <pc:spChg chg="mod">
          <ac:chgData name="Xu Ning" userId="4b16d4e24b5f2f9c" providerId="LiveId" clId="{DA6F801F-CD44-484C-A598-8ACC389BDCEB}" dt="2019-09-18T04:03:34.914" v="2213" actId="1076"/>
          <ac:spMkLst>
            <pc:docMk/>
            <pc:sldMk cId="678998052" sldId="263"/>
            <ac:spMk id="216" creationId="{00000000-0000-0000-0000-000000000000}"/>
          </ac:spMkLst>
        </pc:spChg>
      </pc:sldChg>
      <pc:sldChg chg="modSp">
        <pc:chgData name="Xu Ning" userId="4b16d4e24b5f2f9c" providerId="LiveId" clId="{DA6F801F-CD44-484C-A598-8ACC389BDCEB}" dt="2019-09-17T14:13:05.345" v="1523" actId="113"/>
        <pc:sldMkLst>
          <pc:docMk/>
          <pc:sldMk cId="19167953" sldId="264"/>
        </pc:sldMkLst>
        <pc:spChg chg="mod">
          <ac:chgData name="Xu Ning" userId="4b16d4e24b5f2f9c" providerId="LiveId" clId="{DA6F801F-CD44-484C-A598-8ACC389BDCEB}" dt="2019-09-17T14:13:05.345" v="1523" actId="113"/>
          <ac:spMkLst>
            <pc:docMk/>
            <pc:sldMk cId="19167953" sldId="264"/>
            <ac:spMk id="225" creationId="{00000000-0000-0000-0000-000000000000}"/>
          </ac:spMkLst>
        </pc:spChg>
        <pc:spChg chg="mod">
          <ac:chgData name="Xu Ning" userId="4b16d4e24b5f2f9c" providerId="LiveId" clId="{DA6F801F-CD44-484C-A598-8ACC389BDCEB}" dt="2019-09-17T14:13:02.009" v="1522" actId="113"/>
          <ac:spMkLst>
            <pc:docMk/>
            <pc:sldMk cId="19167953" sldId="264"/>
            <ac:spMk id="226" creationId="{00000000-0000-0000-0000-000000000000}"/>
          </ac:spMkLst>
        </pc:spChg>
      </pc:sldChg>
      <pc:sldChg chg="addSp modSp">
        <pc:chgData name="Xu Ning" userId="4b16d4e24b5f2f9c" providerId="LiveId" clId="{DA6F801F-CD44-484C-A598-8ACC389BDCEB}" dt="2019-09-18T04:10:39.833" v="2438" actId="20577"/>
        <pc:sldMkLst>
          <pc:docMk/>
          <pc:sldMk cId="2794453005" sldId="265"/>
        </pc:sldMkLst>
        <pc:spChg chg="add mod">
          <ac:chgData name="Xu Ning" userId="4b16d4e24b5f2f9c" providerId="LiveId" clId="{DA6F801F-CD44-484C-A598-8ACC389BDCEB}" dt="2019-09-17T14:15:10.410" v="1647" actId="948"/>
          <ac:spMkLst>
            <pc:docMk/>
            <pc:sldMk cId="2794453005" sldId="265"/>
            <ac:spMk id="2" creationId="{DB73D189-83B8-BF48-9965-1F2C7663F307}"/>
          </ac:spMkLst>
        </pc:spChg>
        <pc:spChg chg="add mod">
          <ac:chgData name="Xu Ning" userId="4b16d4e24b5f2f9c" providerId="LiveId" clId="{DA6F801F-CD44-484C-A598-8ACC389BDCEB}" dt="2019-09-18T04:10:39.833" v="2438" actId="20577"/>
          <ac:spMkLst>
            <pc:docMk/>
            <pc:sldMk cId="2794453005" sldId="265"/>
            <ac:spMk id="3" creationId="{D069C3DA-0C76-3943-B84B-D36C9A0DD2BE}"/>
          </ac:spMkLst>
        </pc:spChg>
        <pc:spChg chg="mod">
          <ac:chgData name="Xu Ning" userId="4b16d4e24b5f2f9c" providerId="LiveId" clId="{DA6F801F-CD44-484C-A598-8ACC389BDCEB}" dt="2019-09-17T14:12:53.167" v="1520" actId="113"/>
          <ac:spMkLst>
            <pc:docMk/>
            <pc:sldMk cId="2794453005" sldId="265"/>
            <ac:spMk id="233" creationId="{00000000-0000-0000-0000-000000000000}"/>
          </ac:spMkLst>
        </pc:spChg>
        <pc:spChg chg="mod">
          <ac:chgData name="Xu Ning" userId="4b16d4e24b5f2f9c" providerId="LiveId" clId="{DA6F801F-CD44-484C-A598-8ACC389BDCEB}" dt="2019-09-17T14:12:56.374" v="1521" actId="113"/>
          <ac:spMkLst>
            <pc:docMk/>
            <pc:sldMk cId="2794453005" sldId="265"/>
            <ac:spMk id="234" creationId="{00000000-0000-0000-0000-000000000000}"/>
          </ac:spMkLst>
        </pc:spChg>
      </pc:sldChg>
      <pc:sldChg chg="modSp">
        <pc:chgData name="Xu Ning" userId="4b16d4e24b5f2f9c" providerId="LiveId" clId="{DA6F801F-CD44-484C-A598-8ACC389BDCEB}" dt="2019-09-17T14:15:36.525" v="1668" actId="20577"/>
        <pc:sldMkLst>
          <pc:docMk/>
          <pc:sldMk cId="410046876" sldId="269"/>
        </pc:sldMkLst>
        <pc:spChg chg="mod">
          <ac:chgData name="Xu Ning" userId="4b16d4e24b5f2f9c" providerId="LiveId" clId="{DA6F801F-CD44-484C-A598-8ACC389BDCEB}" dt="2019-09-17T13:22:40.616" v="239" actId="20577"/>
          <ac:spMkLst>
            <pc:docMk/>
            <pc:sldMk cId="410046876" sldId="269"/>
            <ac:spMk id="7" creationId="{0FE4D785-2622-4EF4-8C56-DF77F6C69B4C}"/>
          </ac:spMkLst>
        </pc:spChg>
        <pc:spChg chg="mod">
          <ac:chgData name="Xu Ning" userId="4b16d4e24b5f2f9c" providerId="LiveId" clId="{DA6F801F-CD44-484C-A598-8ACC389BDCEB}" dt="2019-09-17T14:15:36.525" v="1668" actId="20577"/>
          <ac:spMkLst>
            <pc:docMk/>
            <pc:sldMk cId="410046876" sldId="269"/>
            <ac:spMk id="158" creationId="{00000000-0000-0000-0000-000000000000}"/>
          </ac:spMkLst>
        </pc:spChg>
        <pc:spChg chg="mod">
          <ac:chgData name="Xu Ning" userId="4b16d4e24b5f2f9c" providerId="LiveId" clId="{DA6F801F-CD44-484C-A598-8ACC389BDCEB}" dt="2019-09-17T13:22:24.450" v="229" actId="20577"/>
          <ac:spMkLst>
            <pc:docMk/>
            <pc:sldMk cId="410046876" sldId="269"/>
            <ac:spMk id="161" creationId="{00000000-0000-0000-0000-000000000000}"/>
          </ac:spMkLst>
        </pc:spChg>
      </pc:sldChg>
      <pc:sldChg chg="addSp modSp modAnim">
        <pc:chgData name="Xu Ning" userId="4b16d4e24b5f2f9c" providerId="LiveId" clId="{DA6F801F-CD44-484C-A598-8ACC389BDCEB}" dt="2019-09-17T14:19:57.640" v="1730" actId="20577"/>
        <pc:sldMkLst>
          <pc:docMk/>
          <pc:sldMk cId="437168404" sldId="270"/>
        </pc:sldMkLst>
        <pc:spChg chg="add mod">
          <ac:chgData name="Xu Ning" userId="4b16d4e24b5f2f9c" providerId="LiveId" clId="{DA6F801F-CD44-484C-A598-8ACC389BDCEB}" dt="2019-09-17T13:26:05.244" v="408" actId="20577"/>
          <ac:spMkLst>
            <pc:docMk/>
            <pc:sldMk cId="437168404" sldId="270"/>
            <ac:spMk id="7" creationId="{2C34C43C-9211-F24D-835B-60CFDA6B1D36}"/>
          </ac:spMkLst>
        </pc:spChg>
        <pc:spChg chg="mod">
          <ac:chgData name="Xu Ning" userId="4b16d4e24b5f2f9c" providerId="LiveId" clId="{DA6F801F-CD44-484C-A598-8ACC389BDCEB}" dt="2019-09-17T14:19:57.640" v="1730" actId="20577"/>
          <ac:spMkLst>
            <pc:docMk/>
            <pc:sldMk cId="437168404" sldId="270"/>
            <ac:spMk id="158" creationId="{00000000-0000-0000-0000-000000000000}"/>
          </ac:spMkLst>
        </pc:spChg>
        <pc:spChg chg="mod">
          <ac:chgData name="Xu Ning" userId="4b16d4e24b5f2f9c" providerId="LiveId" clId="{DA6F801F-CD44-484C-A598-8ACC389BDCEB}" dt="2019-09-17T13:21:36.843" v="210" actId="20577"/>
          <ac:spMkLst>
            <pc:docMk/>
            <pc:sldMk cId="437168404" sldId="270"/>
            <ac:spMk id="161" creationId="{00000000-0000-0000-0000-000000000000}"/>
          </ac:spMkLst>
        </pc:spChg>
      </pc:sldChg>
      <pc:sldChg chg="addSp delSp modSp">
        <pc:chgData name="Xu Ning" userId="4b16d4e24b5f2f9c" providerId="LiveId" clId="{DA6F801F-CD44-484C-A598-8ACC389BDCEB}" dt="2019-09-17T13:53:02.767" v="983" actId="207"/>
        <pc:sldMkLst>
          <pc:docMk/>
          <pc:sldMk cId="1400401257" sldId="299"/>
        </pc:sldMkLst>
        <pc:spChg chg="mod">
          <ac:chgData name="Xu Ning" userId="4b16d4e24b5f2f9c" providerId="LiveId" clId="{DA6F801F-CD44-484C-A598-8ACC389BDCEB}" dt="2019-09-17T13:52:53.778" v="982" actId="404"/>
          <ac:spMkLst>
            <pc:docMk/>
            <pc:sldMk cId="1400401257" sldId="299"/>
            <ac:spMk id="3" creationId="{F76DF3A0-5499-4BEF-B373-6DFF96D17F27}"/>
          </ac:spMkLst>
        </pc:spChg>
        <pc:spChg chg="del mod">
          <ac:chgData name="Xu Ning" userId="4b16d4e24b5f2f9c" providerId="LiveId" clId="{DA6F801F-CD44-484C-A598-8ACC389BDCEB}" dt="2019-09-17T13:47:55.285" v="723" actId="478"/>
          <ac:spMkLst>
            <pc:docMk/>
            <pc:sldMk cId="1400401257" sldId="299"/>
            <ac:spMk id="4" creationId="{E6C3066E-4630-4DAD-91F4-D927323F5DF0}"/>
          </ac:spMkLst>
        </pc:spChg>
        <pc:spChg chg="add del mod">
          <ac:chgData name="Xu Ning" userId="4b16d4e24b5f2f9c" providerId="LiveId" clId="{DA6F801F-CD44-484C-A598-8ACC389BDCEB}" dt="2019-09-17T13:47:52.559" v="722" actId="478"/>
          <ac:spMkLst>
            <pc:docMk/>
            <pc:sldMk cId="1400401257" sldId="299"/>
            <ac:spMk id="6" creationId="{DC34E4AE-0CED-714F-B14A-9DC273E25129}"/>
          </ac:spMkLst>
        </pc:spChg>
        <pc:spChg chg="add mod">
          <ac:chgData name="Xu Ning" userId="4b16d4e24b5f2f9c" providerId="LiveId" clId="{DA6F801F-CD44-484C-A598-8ACC389BDCEB}" dt="2019-09-17T13:48:52.433" v="733" actId="403"/>
          <ac:spMkLst>
            <pc:docMk/>
            <pc:sldMk cId="1400401257" sldId="299"/>
            <ac:spMk id="7" creationId="{B045550A-5F12-3041-82DE-5606789FFF9D}"/>
          </ac:spMkLst>
        </pc:spChg>
        <pc:spChg chg="add mod">
          <ac:chgData name="Xu Ning" userId="4b16d4e24b5f2f9c" providerId="LiveId" clId="{DA6F801F-CD44-484C-A598-8ACC389BDCEB}" dt="2019-09-17T13:48:49.342" v="732" actId="1076"/>
          <ac:spMkLst>
            <pc:docMk/>
            <pc:sldMk cId="1400401257" sldId="299"/>
            <ac:spMk id="8" creationId="{17E21FF2-C378-6D4F-97ED-9038945C5153}"/>
          </ac:spMkLst>
        </pc:spChg>
        <pc:spChg chg="add mod">
          <ac:chgData name="Xu Ning" userId="4b16d4e24b5f2f9c" providerId="LiveId" clId="{DA6F801F-CD44-484C-A598-8ACC389BDCEB}" dt="2019-09-17T13:50:56.758" v="889" actId="404"/>
          <ac:spMkLst>
            <pc:docMk/>
            <pc:sldMk cId="1400401257" sldId="299"/>
            <ac:spMk id="9" creationId="{7DF0A710-5650-854A-9ED2-6881F5524A74}"/>
          </ac:spMkLst>
        </pc:spChg>
        <pc:spChg chg="add mod">
          <ac:chgData name="Xu Ning" userId="4b16d4e24b5f2f9c" providerId="LiveId" clId="{DA6F801F-CD44-484C-A598-8ACC389BDCEB}" dt="2019-09-17T13:53:02.767" v="983" actId="207"/>
          <ac:spMkLst>
            <pc:docMk/>
            <pc:sldMk cId="1400401257" sldId="299"/>
            <ac:spMk id="10" creationId="{BB74C940-1ACB-834C-B588-6B9160076538}"/>
          </ac:spMkLst>
        </pc:spChg>
      </pc:sldChg>
      <pc:sldChg chg="addSp delSp modSp">
        <pc:chgData name="Xu Ning" userId="4b16d4e24b5f2f9c" providerId="LiveId" clId="{DA6F801F-CD44-484C-A598-8ACC389BDCEB}" dt="2019-09-17T14:28:36.802" v="1866" actId="207"/>
        <pc:sldMkLst>
          <pc:docMk/>
          <pc:sldMk cId="3679694192" sldId="300"/>
        </pc:sldMkLst>
        <pc:spChg chg="del">
          <ac:chgData name="Xu Ning" userId="4b16d4e24b5f2f9c" providerId="LiveId" clId="{DA6F801F-CD44-484C-A598-8ACC389BDCEB}" dt="2019-09-17T14:25:52.545" v="1843" actId="478"/>
          <ac:spMkLst>
            <pc:docMk/>
            <pc:sldMk cId="3679694192" sldId="300"/>
            <ac:spMk id="4" creationId="{355C7AF2-B74B-41C5-B10B-35BF319CD048}"/>
          </ac:spMkLst>
        </pc:spChg>
        <pc:spChg chg="add mod">
          <ac:chgData name="Xu Ning" userId="4b16d4e24b5f2f9c" providerId="LiveId" clId="{DA6F801F-CD44-484C-A598-8ACC389BDCEB}" dt="2019-09-17T14:26:40.722" v="1858" actId="14100"/>
          <ac:spMkLst>
            <pc:docMk/>
            <pc:sldMk cId="3679694192" sldId="300"/>
            <ac:spMk id="6" creationId="{EB5548B7-DA16-5F40-BFE8-DBAFDE63014D}"/>
          </ac:spMkLst>
        </pc:spChg>
        <pc:spChg chg="add mod">
          <ac:chgData name="Xu Ning" userId="4b16d4e24b5f2f9c" providerId="LiveId" clId="{DA6F801F-CD44-484C-A598-8ACC389BDCEB}" dt="2019-09-17T14:26:48.367" v="1859" actId="207"/>
          <ac:spMkLst>
            <pc:docMk/>
            <pc:sldMk cId="3679694192" sldId="300"/>
            <ac:spMk id="7" creationId="{9275F017-C242-614B-BBF7-FA3EC5F3312D}"/>
          </ac:spMkLst>
        </pc:spChg>
        <pc:spChg chg="add mod">
          <ac:chgData name="Xu Ning" userId="4b16d4e24b5f2f9c" providerId="LiveId" clId="{DA6F801F-CD44-484C-A598-8ACC389BDCEB}" dt="2019-09-17T14:28:36.802" v="1866" actId="207"/>
          <ac:spMkLst>
            <pc:docMk/>
            <pc:sldMk cId="3679694192" sldId="300"/>
            <ac:spMk id="8" creationId="{01CE1EFE-BA7C-F844-8935-D16BD9614903}"/>
          </ac:spMkLst>
        </pc:spChg>
        <pc:spChg chg="add mod">
          <ac:chgData name="Xu Ning" userId="4b16d4e24b5f2f9c" providerId="LiveId" clId="{DA6F801F-CD44-484C-A598-8ACC389BDCEB}" dt="2019-09-17T14:28:34.160" v="1865" actId="207"/>
          <ac:spMkLst>
            <pc:docMk/>
            <pc:sldMk cId="3679694192" sldId="300"/>
            <ac:spMk id="9" creationId="{8435E08F-AA1A-BD47-A681-A7357C396B5D}"/>
          </ac:spMkLst>
        </pc:spChg>
      </pc:sldChg>
      <pc:sldChg chg="addSp delSp modSp">
        <pc:chgData name="Xu Ning" userId="4b16d4e24b5f2f9c" providerId="LiveId" clId="{DA6F801F-CD44-484C-A598-8ACC389BDCEB}" dt="2019-09-18T04:48:32.991" v="3184" actId="20577"/>
        <pc:sldMkLst>
          <pc:docMk/>
          <pc:sldMk cId="2938958931" sldId="301"/>
        </pc:sldMkLst>
        <pc:spChg chg="del">
          <ac:chgData name="Xu Ning" userId="4b16d4e24b5f2f9c" providerId="LiveId" clId="{DA6F801F-CD44-484C-A598-8ACC389BDCEB}" dt="2019-09-18T03:56:31.030" v="1901"/>
          <ac:spMkLst>
            <pc:docMk/>
            <pc:sldMk cId="2938958931" sldId="301"/>
            <ac:spMk id="2" creationId="{FD0B3B49-2F08-454F-A7AA-404727A12661}"/>
          </ac:spMkLst>
        </pc:spChg>
        <pc:spChg chg="del">
          <ac:chgData name="Xu Ning" userId="4b16d4e24b5f2f9c" providerId="LiveId" clId="{DA6F801F-CD44-484C-A598-8ACC389BDCEB}" dt="2019-09-18T03:56:31.030" v="1901"/>
          <ac:spMkLst>
            <pc:docMk/>
            <pc:sldMk cId="2938958931" sldId="301"/>
            <ac:spMk id="3" creationId="{DAAC2CD0-58DB-4E03-B88F-CFD9BA809EE5}"/>
          </ac:spMkLst>
        </pc:spChg>
        <pc:spChg chg="del">
          <ac:chgData name="Xu Ning" userId="4b16d4e24b5f2f9c" providerId="LiveId" clId="{DA6F801F-CD44-484C-A598-8ACC389BDCEB}" dt="2019-09-18T03:56:31.030" v="1901"/>
          <ac:spMkLst>
            <pc:docMk/>
            <pc:sldMk cId="2938958931" sldId="301"/>
            <ac:spMk id="4" creationId="{AE04D3DD-01DB-427F-83C1-30E3E60BA555}"/>
          </ac:spMkLst>
        </pc:spChg>
        <pc:spChg chg="del">
          <ac:chgData name="Xu Ning" userId="4b16d4e24b5f2f9c" providerId="LiveId" clId="{DA6F801F-CD44-484C-A598-8ACC389BDCEB}" dt="2019-09-18T03:56:31.030" v="1901"/>
          <ac:spMkLst>
            <pc:docMk/>
            <pc:sldMk cId="2938958931" sldId="301"/>
            <ac:spMk id="5" creationId="{3795263F-37E8-437E-BE67-291CCA3073ED}"/>
          </ac:spMkLst>
        </pc:spChg>
        <pc:spChg chg="add mod">
          <ac:chgData name="Xu Ning" userId="4b16d4e24b5f2f9c" providerId="LiveId" clId="{DA6F801F-CD44-484C-A598-8ACC389BDCEB}" dt="2019-09-18T03:56:38.417" v="1922" actId="20577"/>
          <ac:spMkLst>
            <pc:docMk/>
            <pc:sldMk cId="2938958931" sldId="301"/>
            <ac:spMk id="6" creationId="{22F8585E-10DE-414E-8FA1-65F898A7A01D}"/>
          </ac:spMkLst>
        </pc:spChg>
        <pc:spChg chg="add mod">
          <ac:chgData name="Xu Ning" userId="4b16d4e24b5f2f9c" providerId="LiveId" clId="{DA6F801F-CD44-484C-A598-8ACC389BDCEB}" dt="2019-09-18T04:48:32.991" v="3184" actId="20577"/>
          <ac:spMkLst>
            <pc:docMk/>
            <pc:sldMk cId="2938958931" sldId="301"/>
            <ac:spMk id="7" creationId="{47708D22-977B-0A4A-AF0D-7D10F5BCE364}"/>
          </ac:spMkLst>
        </pc:spChg>
      </pc:sldChg>
      <pc:sldChg chg="addSp delSp modSp add">
        <pc:chgData name="Xu Ning" userId="4b16d4e24b5f2f9c" providerId="LiveId" clId="{DA6F801F-CD44-484C-A598-8ACC389BDCEB}" dt="2019-09-17T14:04:08.478" v="1433" actId="1076"/>
        <pc:sldMkLst>
          <pc:docMk/>
          <pc:sldMk cId="1136063270" sldId="304"/>
        </pc:sldMkLst>
        <pc:spChg chg="add mod">
          <ac:chgData name="Xu Ning" userId="4b16d4e24b5f2f9c" providerId="LiveId" clId="{DA6F801F-CD44-484C-A598-8ACC389BDCEB}" dt="2019-09-17T14:04:08.478" v="1433" actId="1076"/>
          <ac:spMkLst>
            <pc:docMk/>
            <pc:sldMk cId="1136063270" sldId="304"/>
            <ac:spMk id="2" creationId="{4B50FAE6-C633-B946-8DA1-B396FBFB70C4}"/>
          </ac:spMkLst>
        </pc:spChg>
        <pc:spChg chg="add mod">
          <ac:chgData name="Xu Ning" userId="4b16d4e24b5f2f9c" providerId="LiveId" clId="{DA6F801F-CD44-484C-A598-8ACC389BDCEB}" dt="2019-09-17T14:03:59.490" v="1430" actId="207"/>
          <ac:spMkLst>
            <pc:docMk/>
            <pc:sldMk cId="1136063270" sldId="304"/>
            <ac:spMk id="3" creationId="{2149FE69-2295-C047-A17B-20732E324992}"/>
          </ac:spMkLst>
        </pc:spChg>
        <pc:spChg chg="mod">
          <ac:chgData name="Xu Ning" userId="4b16d4e24b5f2f9c" providerId="LiveId" clId="{DA6F801F-CD44-484C-A598-8ACC389BDCEB}" dt="2019-09-17T14:02:34.201" v="1423" actId="20577"/>
          <ac:spMkLst>
            <pc:docMk/>
            <pc:sldMk cId="1136063270" sldId="304"/>
            <ac:spMk id="5" creationId="{DEF408E3-2835-47A2-8612-091060674083}"/>
          </ac:spMkLst>
        </pc:spChg>
        <pc:spChg chg="del">
          <ac:chgData name="Xu Ning" userId="4b16d4e24b5f2f9c" providerId="LiveId" clId="{DA6F801F-CD44-484C-A598-8ACC389BDCEB}" dt="2019-09-17T13:54:32.143" v="993" actId="478"/>
          <ac:spMkLst>
            <pc:docMk/>
            <pc:sldMk cId="1136063270" sldId="304"/>
            <ac:spMk id="6" creationId="{4543EB12-8F1C-42E3-B39C-097C144DCEC2}"/>
          </ac:spMkLst>
        </pc:spChg>
      </pc:sldChg>
      <pc:sldChg chg="addSp modSp add">
        <pc:chgData name="Xu Ning" userId="4b16d4e24b5f2f9c" providerId="LiveId" clId="{DA6F801F-CD44-484C-A598-8ACC389BDCEB}" dt="2019-09-17T13:58:16.877" v="1227" actId="20577"/>
        <pc:sldMkLst>
          <pc:docMk/>
          <pc:sldMk cId="3489260129" sldId="305"/>
        </pc:sldMkLst>
        <pc:spChg chg="mod">
          <ac:chgData name="Xu Ning" userId="4b16d4e24b5f2f9c" providerId="LiveId" clId="{DA6F801F-CD44-484C-A598-8ACC389BDCEB}" dt="2019-09-17T13:58:16.877" v="1227" actId="20577"/>
          <ac:spMkLst>
            <pc:docMk/>
            <pc:sldMk cId="3489260129" sldId="305"/>
            <ac:spMk id="6" creationId="{3B97C674-1481-49F8-9F2D-CD1C0BA740C1}"/>
          </ac:spMkLst>
        </pc:spChg>
        <pc:picChg chg="add mod">
          <ac:chgData name="Xu Ning" userId="4b16d4e24b5f2f9c" providerId="LiveId" clId="{DA6F801F-CD44-484C-A598-8ACC389BDCEB}" dt="2019-09-17T13:57:26.508" v="1105" actId="1076"/>
          <ac:picMkLst>
            <pc:docMk/>
            <pc:sldMk cId="3489260129" sldId="305"/>
            <ac:picMk id="2" creationId="{6DCC1C7C-E24A-004F-AC42-E4750A28577B}"/>
          </ac:picMkLst>
        </pc:picChg>
      </pc:sldChg>
      <pc:sldChg chg="addSp">
        <pc:chgData name="Xu Ning" userId="4b16d4e24b5f2f9c" providerId="LiveId" clId="{DA6F801F-CD44-484C-A598-8ACC389BDCEB}" dt="2019-09-17T13:12:41.775" v="102"/>
        <pc:sldMkLst>
          <pc:docMk/>
          <pc:sldMk cId="464980212" sldId="306"/>
        </pc:sldMkLst>
        <pc:picChg chg="add">
          <ac:chgData name="Xu Ning" userId="4b16d4e24b5f2f9c" providerId="LiveId" clId="{DA6F801F-CD44-484C-A598-8ACC389BDCEB}" dt="2019-09-17T13:12:41.775" v="102"/>
          <ac:picMkLst>
            <pc:docMk/>
            <pc:sldMk cId="464980212" sldId="306"/>
            <ac:picMk id="12" creationId="{0033A690-7E64-DF43-812E-845A2CDBDECD}"/>
          </ac:picMkLst>
        </pc:picChg>
      </pc:sldChg>
      <pc:sldChg chg="addSp delSp modSp add">
        <pc:chgData name="Xu Ning" userId="4b16d4e24b5f2f9c" providerId="LiveId" clId="{DA6F801F-CD44-484C-A598-8ACC389BDCEB}" dt="2019-09-17T14:10:16.035" v="1513" actId="403"/>
        <pc:sldMkLst>
          <pc:docMk/>
          <pc:sldMk cId="547315507" sldId="307"/>
        </pc:sldMkLst>
        <pc:spChg chg="mod">
          <ac:chgData name="Xu Ning" userId="4b16d4e24b5f2f9c" providerId="LiveId" clId="{DA6F801F-CD44-484C-A598-8ACC389BDCEB}" dt="2019-09-17T14:09:44.683" v="1509" actId="120"/>
          <ac:spMkLst>
            <pc:docMk/>
            <pc:sldMk cId="547315507" sldId="307"/>
            <ac:spMk id="2" creationId="{E8068914-5916-4120-80EA-9FC8553A742B}"/>
          </ac:spMkLst>
        </pc:spChg>
        <pc:spChg chg="mod">
          <ac:chgData name="Xu Ning" userId="4b16d4e24b5f2f9c" providerId="LiveId" clId="{DA6F801F-CD44-484C-A598-8ACC389BDCEB}" dt="2019-09-17T14:09:14.052" v="1505" actId="20577"/>
          <ac:spMkLst>
            <pc:docMk/>
            <pc:sldMk cId="547315507" sldId="307"/>
            <ac:spMk id="3" creationId="{DB984EA8-D969-42A2-B982-D33D2E6028A9}"/>
          </ac:spMkLst>
        </pc:spChg>
        <pc:spChg chg="del">
          <ac:chgData name="Xu Ning" userId="4b16d4e24b5f2f9c" providerId="LiveId" clId="{DA6F801F-CD44-484C-A598-8ACC389BDCEB}" dt="2019-09-17T14:06:08.268" v="1439" actId="478"/>
          <ac:spMkLst>
            <pc:docMk/>
            <pc:sldMk cId="547315507" sldId="307"/>
            <ac:spMk id="4" creationId="{F9317AB3-413E-42D6-85CB-216CC68D0EFA}"/>
          </ac:spMkLst>
        </pc:spChg>
        <pc:spChg chg="mod">
          <ac:chgData name="Xu Ning" userId="4b16d4e24b5f2f9c" providerId="LiveId" clId="{DA6F801F-CD44-484C-A598-8ACC389BDCEB}" dt="2019-09-17T14:10:16.035" v="1513" actId="403"/>
          <ac:spMkLst>
            <pc:docMk/>
            <pc:sldMk cId="547315507" sldId="307"/>
            <ac:spMk id="5" creationId="{6C9C24EC-77EB-4119-B4B2-713406F792C2}"/>
          </ac:spMkLst>
        </pc:spChg>
        <pc:picChg chg="add del mod">
          <ac:chgData name="Xu Ning" userId="4b16d4e24b5f2f9c" providerId="LiveId" clId="{DA6F801F-CD44-484C-A598-8ACC389BDCEB}" dt="2019-09-17T14:06:51.095" v="1441" actId="478"/>
          <ac:picMkLst>
            <pc:docMk/>
            <pc:sldMk cId="547315507" sldId="307"/>
            <ac:picMk id="6" creationId="{7D982D7B-0AE0-0447-B473-D8E06F70CB09}"/>
          </ac:picMkLst>
        </pc:picChg>
        <pc:picChg chg="add mod">
          <ac:chgData name="Xu Ning" userId="4b16d4e24b5f2f9c" providerId="LiveId" clId="{DA6F801F-CD44-484C-A598-8ACC389BDCEB}" dt="2019-09-17T14:09:24.309" v="1506" actId="1076"/>
          <ac:picMkLst>
            <pc:docMk/>
            <pc:sldMk cId="547315507" sldId="307"/>
            <ac:picMk id="7" creationId="{965480B9-BFBB-4F49-97D8-961DE55627E1}"/>
          </ac:picMkLst>
        </pc:picChg>
        <pc:picChg chg="add mod">
          <ac:chgData name="Xu Ning" userId="4b16d4e24b5f2f9c" providerId="LiveId" clId="{DA6F801F-CD44-484C-A598-8ACC389BDCEB}" dt="2019-09-17T14:09:28.575" v="1507" actId="14100"/>
          <ac:picMkLst>
            <pc:docMk/>
            <pc:sldMk cId="547315507" sldId="307"/>
            <ac:picMk id="8" creationId="{71EBCCE4-8E30-4446-813A-37FDC1778386}"/>
          </ac:picMkLst>
        </pc:picChg>
      </pc:sldChg>
      <pc:sldChg chg="addSp delSp modSp add">
        <pc:chgData name="Xu Ning" userId="4b16d4e24b5f2f9c" providerId="LiveId" clId="{DA6F801F-CD44-484C-A598-8ACC389BDCEB}" dt="2019-09-17T13:44:10.991" v="705" actId="27636"/>
        <pc:sldMkLst>
          <pc:docMk/>
          <pc:sldMk cId="827687093" sldId="308"/>
        </pc:sldMkLst>
        <pc:spChg chg="del">
          <ac:chgData name="Xu Ning" userId="4b16d4e24b5f2f9c" providerId="LiveId" clId="{DA6F801F-CD44-484C-A598-8ACC389BDCEB}" dt="2019-09-17T13:23:01.828" v="240"/>
          <ac:spMkLst>
            <pc:docMk/>
            <pc:sldMk cId="827687093" sldId="308"/>
            <ac:spMk id="2" creationId="{32E0FA1A-EFD9-C54E-9B80-BAA68A134E68}"/>
          </ac:spMkLst>
        </pc:spChg>
        <pc:spChg chg="del">
          <ac:chgData name="Xu Ning" userId="4b16d4e24b5f2f9c" providerId="LiveId" clId="{DA6F801F-CD44-484C-A598-8ACC389BDCEB}" dt="2019-09-17T13:23:01.828" v="240"/>
          <ac:spMkLst>
            <pc:docMk/>
            <pc:sldMk cId="827687093" sldId="308"/>
            <ac:spMk id="3" creationId="{E75F5FFD-4F50-E544-979E-0EDC5E2A2C57}"/>
          </ac:spMkLst>
        </pc:spChg>
        <pc:spChg chg="add mod">
          <ac:chgData name="Xu Ning" userId="4b16d4e24b5f2f9c" providerId="LiveId" clId="{DA6F801F-CD44-484C-A598-8ACC389BDCEB}" dt="2019-09-17T13:24:05.817" v="368" actId="20577"/>
          <ac:spMkLst>
            <pc:docMk/>
            <pc:sldMk cId="827687093" sldId="308"/>
            <ac:spMk id="4" creationId="{623CE72A-C842-2B41-8DE2-E7E82EB2C64B}"/>
          </ac:spMkLst>
        </pc:spChg>
        <pc:spChg chg="add mod">
          <ac:chgData name="Xu Ning" userId="4b16d4e24b5f2f9c" providerId="LiveId" clId="{DA6F801F-CD44-484C-A598-8ACC389BDCEB}" dt="2019-09-17T13:38:27.340" v="661" actId="20577"/>
          <ac:spMkLst>
            <pc:docMk/>
            <pc:sldMk cId="827687093" sldId="308"/>
            <ac:spMk id="5" creationId="{1B88AE1B-BFCC-1449-9A04-79A9C887EECF}"/>
          </ac:spMkLst>
        </pc:spChg>
        <pc:spChg chg="add del mod">
          <ac:chgData name="Xu Ning" userId="4b16d4e24b5f2f9c" providerId="LiveId" clId="{DA6F801F-CD44-484C-A598-8ACC389BDCEB}" dt="2019-09-17T13:29:16.234" v="409" actId="478"/>
          <ac:spMkLst>
            <pc:docMk/>
            <pc:sldMk cId="827687093" sldId="308"/>
            <ac:spMk id="6" creationId="{9A18F200-BE98-3841-A913-C73D5504D9A1}"/>
          </ac:spMkLst>
        </pc:spChg>
        <pc:spChg chg="add mod">
          <ac:chgData name="Xu Ning" userId="4b16d4e24b5f2f9c" providerId="LiveId" clId="{DA6F801F-CD44-484C-A598-8ACC389BDCEB}" dt="2019-09-17T13:44:10.991" v="705" actId="27636"/>
          <ac:spMkLst>
            <pc:docMk/>
            <pc:sldMk cId="827687093" sldId="308"/>
            <ac:spMk id="7" creationId="{F27A232B-590A-064C-9650-61B271ABDEC3}"/>
          </ac:spMkLst>
        </pc:spChg>
        <pc:spChg chg="add mod">
          <ac:chgData name="Xu Ning" userId="4b16d4e24b5f2f9c" providerId="LiveId" clId="{DA6F801F-CD44-484C-A598-8ACC389BDCEB}" dt="2019-09-17T13:29:46.424" v="417" actId="207"/>
          <ac:spMkLst>
            <pc:docMk/>
            <pc:sldMk cId="827687093" sldId="308"/>
            <ac:spMk id="8" creationId="{57FA1B53-A584-2241-9164-6553EB0255A0}"/>
          </ac:spMkLst>
        </pc:spChg>
        <pc:spChg chg="add del mod">
          <ac:chgData name="Xu Ning" userId="4b16d4e24b5f2f9c" providerId="LiveId" clId="{DA6F801F-CD44-484C-A598-8ACC389BDCEB}" dt="2019-09-17T13:43:51.194" v="684" actId="478"/>
          <ac:spMkLst>
            <pc:docMk/>
            <pc:sldMk cId="827687093" sldId="308"/>
            <ac:spMk id="9" creationId="{EC6018D5-D553-FC4F-97A0-061FE851BFB1}"/>
          </ac:spMkLst>
        </pc:spChg>
        <pc:spChg chg="add mod">
          <ac:chgData name="Xu Ning" userId="4b16d4e24b5f2f9c" providerId="LiveId" clId="{DA6F801F-CD44-484C-A598-8ACC389BDCEB}" dt="2019-09-17T13:42:34.909" v="680" actId="1076"/>
          <ac:spMkLst>
            <pc:docMk/>
            <pc:sldMk cId="827687093" sldId="308"/>
            <ac:spMk id="10" creationId="{17905E6F-0E96-6442-BB7A-AC6DB873C53E}"/>
          </ac:spMkLst>
        </pc:spChg>
        <pc:spChg chg="add mod">
          <ac:chgData name="Xu Ning" userId="4b16d4e24b5f2f9c" providerId="LiveId" clId="{DA6F801F-CD44-484C-A598-8ACC389BDCEB}" dt="2019-09-17T13:42:56.020" v="682" actId="14100"/>
          <ac:spMkLst>
            <pc:docMk/>
            <pc:sldMk cId="827687093" sldId="308"/>
            <ac:spMk id="11" creationId="{108D2ADD-9D70-E749-8F42-3A53CE0DBF9D}"/>
          </ac:spMkLst>
        </pc:spChg>
        <pc:spChg chg="add mod">
          <ac:chgData name="Xu Ning" userId="4b16d4e24b5f2f9c" providerId="LiveId" clId="{DA6F801F-CD44-484C-A598-8ACC389BDCEB}" dt="2019-09-17T13:44:03.705" v="688" actId="207"/>
          <ac:spMkLst>
            <pc:docMk/>
            <pc:sldMk cId="827687093" sldId="308"/>
            <ac:spMk id="12" creationId="{F05B7AF6-6F9A-344E-81DA-CB43CD774F73}"/>
          </ac:spMkLst>
        </pc:spChg>
      </pc:sldChg>
      <pc:sldChg chg="addSp delSp modSp add">
        <pc:chgData name="Xu Ning" userId="4b16d4e24b5f2f9c" providerId="LiveId" clId="{DA6F801F-CD44-484C-A598-8ACC389BDCEB}" dt="2019-09-18T04:09:33.290" v="2344" actId="1076"/>
        <pc:sldMkLst>
          <pc:docMk/>
          <pc:sldMk cId="2187477268" sldId="309"/>
        </pc:sldMkLst>
        <pc:spChg chg="mod">
          <ac:chgData name="Xu Ning" userId="4b16d4e24b5f2f9c" providerId="LiveId" clId="{DA6F801F-CD44-484C-A598-8ACC389BDCEB}" dt="2019-09-17T14:19:49.364" v="1718" actId="27636"/>
          <ac:spMkLst>
            <pc:docMk/>
            <pc:sldMk cId="2187477268" sldId="309"/>
            <ac:spMk id="2" creationId="{A1748722-0486-1D43-8517-99F754D9037A}"/>
          </ac:spMkLst>
        </pc:spChg>
        <pc:spChg chg="del">
          <ac:chgData name="Xu Ning" userId="4b16d4e24b5f2f9c" providerId="LiveId" clId="{DA6F801F-CD44-484C-A598-8ACC389BDCEB}" dt="2019-09-17T14:12:21.894" v="1515" actId="478"/>
          <ac:spMkLst>
            <pc:docMk/>
            <pc:sldMk cId="2187477268" sldId="309"/>
            <ac:spMk id="3" creationId="{4AFB61F2-E362-D74A-8743-BC3894B30A2A}"/>
          </ac:spMkLst>
        </pc:spChg>
        <pc:spChg chg="mod">
          <ac:chgData name="Xu Ning" userId="4b16d4e24b5f2f9c" providerId="LiveId" clId="{DA6F801F-CD44-484C-A598-8ACC389BDCEB}" dt="2019-09-17T14:22:23.183" v="1782" actId="1076"/>
          <ac:spMkLst>
            <pc:docMk/>
            <pc:sldMk cId="2187477268" sldId="309"/>
            <ac:spMk id="4" creationId="{F06643E7-FBB7-C542-8A4D-259D22D4C11C}"/>
          </ac:spMkLst>
        </pc:spChg>
        <pc:spChg chg="mod">
          <ac:chgData name="Xu Ning" userId="4b16d4e24b5f2f9c" providerId="LiveId" clId="{DA6F801F-CD44-484C-A598-8ACC389BDCEB}" dt="2019-09-17T14:22:48.412" v="1838" actId="27636"/>
          <ac:spMkLst>
            <pc:docMk/>
            <pc:sldMk cId="2187477268" sldId="309"/>
            <ac:spMk id="5" creationId="{1AE8A3ED-1977-F648-96AA-94B61054F958}"/>
          </ac:spMkLst>
        </pc:spChg>
        <pc:graphicFrameChg chg="add mod modGraphic">
          <ac:chgData name="Xu Ning" userId="4b16d4e24b5f2f9c" providerId="LiveId" clId="{DA6F801F-CD44-484C-A598-8ACC389BDCEB}" dt="2019-09-18T04:09:33.290" v="2344" actId="1076"/>
          <ac:graphicFrameMkLst>
            <pc:docMk/>
            <pc:sldMk cId="2187477268" sldId="309"/>
            <ac:graphicFrameMk id="3" creationId="{6B34A608-8B1E-214F-97F3-DE5966112450}"/>
          </ac:graphicFrameMkLst>
        </pc:graphicFrameChg>
        <pc:picChg chg="add mod">
          <ac:chgData name="Xu Ning" userId="4b16d4e24b5f2f9c" providerId="LiveId" clId="{DA6F801F-CD44-484C-A598-8ACC389BDCEB}" dt="2019-09-17T14:12:31.608" v="1519" actId="1076"/>
          <ac:picMkLst>
            <pc:docMk/>
            <pc:sldMk cId="2187477268" sldId="309"/>
            <ac:picMk id="6" creationId="{62D5E3F5-63F8-394C-869E-12C1022EB483}"/>
          </ac:picMkLst>
        </pc:picChg>
        <pc:picChg chg="add del mod">
          <ac:chgData name="Xu Ning" userId="4b16d4e24b5f2f9c" providerId="LiveId" clId="{DA6F801F-CD44-484C-A598-8ACC389BDCEB}" dt="2019-09-17T14:21:53.548" v="1778" actId="478"/>
          <ac:picMkLst>
            <pc:docMk/>
            <pc:sldMk cId="2187477268" sldId="309"/>
            <ac:picMk id="7" creationId="{8C8B601B-5F1D-8949-BF67-672444EDE0CB}"/>
          </ac:picMkLst>
        </pc:picChg>
        <pc:picChg chg="add del mod">
          <ac:chgData name="Xu Ning" userId="4b16d4e24b5f2f9c" providerId="LiveId" clId="{DA6F801F-CD44-484C-A598-8ACC389BDCEB}" dt="2019-09-18T04:07:04.075" v="2310" actId="478"/>
          <ac:picMkLst>
            <pc:docMk/>
            <pc:sldMk cId="2187477268" sldId="309"/>
            <ac:picMk id="8" creationId="{C8D029EC-86A9-1C40-AD80-D48751A4DC88}"/>
          </ac:picMkLst>
        </pc:picChg>
      </pc:sldChg>
      <pc:sldChg chg="addSp delSp modSp add">
        <pc:chgData name="Xu Ning" userId="4b16d4e24b5f2f9c" providerId="LiveId" clId="{DA6F801F-CD44-484C-A598-8ACC389BDCEB}" dt="2019-09-18T04:16:05.960" v="2564" actId="207"/>
        <pc:sldMkLst>
          <pc:docMk/>
          <pc:sldMk cId="3686448756" sldId="310"/>
        </pc:sldMkLst>
        <pc:spChg chg="mod">
          <ac:chgData name="Xu Ning" userId="4b16d4e24b5f2f9c" providerId="LiveId" clId="{DA6F801F-CD44-484C-A598-8ACC389BDCEB}" dt="2019-09-18T04:02:29.157" v="2196" actId="1076"/>
          <ac:spMkLst>
            <pc:docMk/>
            <pc:sldMk cId="3686448756" sldId="310"/>
            <ac:spMk id="2" creationId="{B7AC9A61-C7FB-D946-B3D5-5FA7E83645EE}"/>
          </ac:spMkLst>
        </pc:spChg>
        <pc:spChg chg="del">
          <ac:chgData name="Xu Ning" userId="4b16d4e24b5f2f9c" providerId="LiveId" clId="{DA6F801F-CD44-484C-A598-8ACC389BDCEB}" dt="2019-09-18T04:00:39.618" v="2015"/>
          <ac:spMkLst>
            <pc:docMk/>
            <pc:sldMk cId="3686448756" sldId="310"/>
            <ac:spMk id="3" creationId="{988712D6-967E-E54D-B934-622AC4E9FF8E}"/>
          </ac:spMkLst>
        </pc:spChg>
        <pc:spChg chg="add mod">
          <ac:chgData name="Xu Ning" userId="4b16d4e24b5f2f9c" providerId="LiveId" clId="{DA6F801F-CD44-484C-A598-8ACC389BDCEB}" dt="2019-09-18T04:02:35.413" v="2197" actId="1076"/>
          <ac:spMkLst>
            <pc:docMk/>
            <pc:sldMk cId="3686448756" sldId="310"/>
            <ac:spMk id="6" creationId="{FAF7C0F8-76B6-DC45-A56D-215995EE31AB}"/>
          </ac:spMkLst>
        </pc:spChg>
        <pc:spChg chg="add del mod">
          <ac:chgData name="Xu Ning" userId="4b16d4e24b5f2f9c" providerId="LiveId" clId="{DA6F801F-CD44-484C-A598-8ACC389BDCEB}" dt="2019-09-18T04:13:27.944" v="2544" actId="478"/>
          <ac:spMkLst>
            <pc:docMk/>
            <pc:sldMk cId="3686448756" sldId="310"/>
            <ac:spMk id="7" creationId="{CE3DB4EB-A484-B143-937D-6581CE1EB92E}"/>
          </ac:spMkLst>
        </pc:spChg>
        <pc:spChg chg="add del mod">
          <ac:chgData name="Xu Ning" userId="4b16d4e24b5f2f9c" providerId="LiveId" clId="{DA6F801F-CD44-484C-A598-8ACC389BDCEB}" dt="2019-09-18T04:02:21.139" v="2193" actId="478"/>
          <ac:spMkLst>
            <pc:docMk/>
            <pc:sldMk cId="3686448756" sldId="310"/>
            <ac:spMk id="8" creationId="{5DFB3A44-B0A8-A84D-923D-170182F50B1D}"/>
          </ac:spMkLst>
        </pc:spChg>
        <pc:spChg chg="add mod">
          <ac:chgData name="Xu Ning" userId="4b16d4e24b5f2f9c" providerId="LiveId" clId="{DA6F801F-CD44-484C-A598-8ACC389BDCEB}" dt="2019-09-18T04:13:38.311" v="2547" actId="207"/>
          <ac:spMkLst>
            <pc:docMk/>
            <pc:sldMk cId="3686448756" sldId="310"/>
            <ac:spMk id="9" creationId="{1B792F89-253F-FE45-9528-0BD0EC39C311}"/>
          </ac:spMkLst>
        </pc:spChg>
        <pc:spChg chg="add mod">
          <ac:chgData name="Xu Ning" userId="4b16d4e24b5f2f9c" providerId="LiveId" clId="{DA6F801F-CD44-484C-A598-8ACC389BDCEB}" dt="2019-09-18T04:15:10.441" v="2553" actId="207"/>
          <ac:spMkLst>
            <pc:docMk/>
            <pc:sldMk cId="3686448756" sldId="310"/>
            <ac:spMk id="10" creationId="{94CC58D6-6735-D04A-B39F-70190EF4D2B3}"/>
          </ac:spMkLst>
        </pc:spChg>
        <pc:spChg chg="add del mod">
          <ac:chgData name="Xu Ning" userId="4b16d4e24b5f2f9c" providerId="LiveId" clId="{DA6F801F-CD44-484C-A598-8ACC389BDCEB}" dt="2019-09-18T04:15:49.206" v="2558" actId="478"/>
          <ac:spMkLst>
            <pc:docMk/>
            <pc:sldMk cId="3686448756" sldId="310"/>
            <ac:spMk id="11" creationId="{A1690132-8A3A-974A-8FB9-363992BFF25E}"/>
          </ac:spMkLst>
        </pc:spChg>
        <pc:spChg chg="add mod">
          <ac:chgData name="Xu Ning" userId="4b16d4e24b5f2f9c" providerId="LiveId" clId="{DA6F801F-CD44-484C-A598-8ACC389BDCEB}" dt="2019-09-18T04:16:05.960" v="2564" actId="207"/>
          <ac:spMkLst>
            <pc:docMk/>
            <pc:sldMk cId="3686448756" sldId="310"/>
            <ac:spMk id="12" creationId="{FEB4FB64-C3BD-D044-AEF2-9B0C17A951E4}"/>
          </ac:spMkLst>
        </pc:spChg>
        <pc:graphicFrameChg chg="add del mod modGraphic">
          <ac:chgData name="Xu Ning" userId="4b16d4e24b5f2f9c" providerId="LiveId" clId="{DA6F801F-CD44-484C-A598-8ACC389BDCEB}" dt="2019-09-18T04:00:22.294" v="2014" actId="478"/>
          <ac:graphicFrameMkLst>
            <pc:docMk/>
            <pc:sldMk cId="3686448756" sldId="310"/>
            <ac:graphicFrameMk id="5" creationId="{48201F0A-11E9-DD49-B061-B87C369A4D87}"/>
          </ac:graphicFrameMkLst>
        </pc:graphicFrameChg>
        <pc:picChg chg="add del">
          <ac:chgData name="Xu Ning" userId="4b16d4e24b5f2f9c" providerId="LiveId" clId="{DA6F801F-CD44-484C-A598-8ACC389BDCEB}" dt="2019-09-18T03:58:30.654" v="1925"/>
          <ac:picMkLst>
            <pc:docMk/>
            <pc:sldMk cId="3686448756" sldId="310"/>
            <ac:picMk id="4" creationId="{52756FB5-4CCC-A14E-8F0D-EA81FAA3E7E6}"/>
          </ac:picMkLst>
        </pc:picChg>
      </pc:sldChg>
      <pc:sldMasterChg chg="delSldLayout">
        <pc:chgData name="Xu Ning" userId="4b16d4e24b5f2f9c" providerId="LiveId" clId="{DA6F801F-CD44-484C-A598-8ACC389BDCEB}" dt="2019-09-17T13:53:43.245" v="988" actId="2696"/>
        <pc:sldMasterMkLst>
          <pc:docMk/>
          <pc:sldMasterMk cId="0" sldId="2147483648"/>
        </pc:sldMasterMkLst>
      </pc:sldMasterChg>
    </pc:docChg>
  </pc:docChgLst>
  <pc:docChgLst>
    <pc:chgData name="Xu Ning" userId="4b16d4e24b5f2f9c" providerId="LiveId" clId="{6AFC1294-6126-A749-A8B6-5E04E4B9D450}"/>
    <pc:docChg chg="delSld modSld">
      <pc:chgData name="Xu Ning" userId="4b16d4e24b5f2f9c" providerId="LiveId" clId="{6AFC1294-6126-A749-A8B6-5E04E4B9D450}" dt="2020-10-23T02:18:53.009" v="2" actId="2696"/>
      <pc:docMkLst>
        <pc:docMk/>
      </pc:docMkLst>
      <pc:sldChg chg="addSp">
        <pc:chgData name="Xu Ning" userId="4b16d4e24b5f2f9c" providerId="LiveId" clId="{6AFC1294-6126-A749-A8B6-5E04E4B9D450}" dt="2020-10-23T02:18:31.258" v="0"/>
        <pc:sldMkLst>
          <pc:docMk/>
          <pc:sldMk cId="464980212" sldId="306"/>
        </pc:sldMkLst>
        <pc:picChg chg="add">
          <ac:chgData name="Xu Ning" userId="4b16d4e24b5f2f9c" providerId="LiveId" clId="{6AFC1294-6126-A749-A8B6-5E04E4B9D450}" dt="2020-10-23T02:18:31.258" v="0"/>
          <ac:picMkLst>
            <pc:docMk/>
            <pc:sldMk cId="464980212" sldId="306"/>
            <ac:picMk id="6" creationId="{EA9027F2-A1F9-BC42-BD50-309842B8663A}"/>
          </ac:picMkLst>
        </pc:picChg>
      </pc:sldChg>
      <pc:sldChg chg="del">
        <pc:chgData name="Xu Ning" userId="4b16d4e24b5f2f9c" providerId="LiveId" clId="{6AFC1294-6126-A749-A8B6-5E04E4B9D450}" dt="2020-10-23T02:18:51.939" v="1" actId="2696"/>
        <pc:sldMkLst>
          <pc:docMk/>
          <pc:sldMk cId="520072965" sldId="316"/>
        </pc:sldMkLst>
      </pc:sldChg>
      <pc:sldChg chg="del">
        <pc:chgData name="Xu Ning" userId="4b16d4e24b5f2f9c" providerId="LiveId" clId="{6AFC1294-6126-A749-A8B6-5E04E4B9D450}" dt="2020-10-23T02:18:53.009" v="2" actId="2696"/>
        <pc:sldMkLst>
          <pc:docMk/>
          <pc:sldMk cId="4022648696" sldId="317"/>
        </pc:sldMkLst>
      </pc:sldChg>
    </pc:docChg>
  </pc:docChgLst>
  <pc:docChgLst>
    <pc:chgData name="Xu Ning" userId="4b16d4e24b5f2f9c" providerId="LiveId" clId="{D3E1D8BC-0B03-8A4E-9BEB-977A2C06C15A}"/>
    <pc:docChg chg="custSel addSld delSld modSld">
      <pc:chgData name="Xu Ning" userId="4b16d4e24b5f2f9c" providerId="LiveId" clId="{D3E1D8BC-0B03-8A4E-9BEB-977A2C06C15A}" dt="2020-10-01T07:54:12.632" v="142" actId="20577"/>
      <pc:docMkLst>
        <pc:docMk/>
      </pc:docMkLst>
      <pc:sldChg chg="del">
        <pc:chgData name="Xu Ning" userId="4b16d4e24b5f2f9c" providerId="LiveId" clId="{D3E1D8BC-0B03-8A4E-9BEB-977A2C06C15A}" dt="2020-09-21T05:46:53.196" v="11" actId="2696"/>
        <pc:sldMkLst>
          <pc:docMk/>
          <pc:sldMk cId="0" sldId="260"/>
        </pc:sldMkLst>
      </pc:sldChg>
      <pc:sldChg chg="del">
        <pc:chgData name="Xu Ning" userId="4b16d4e24b5f2f9c" providerId="LiveId" clId="{D3E1D8BC-0B03-8A4E-9BEB-977A2C06C15A}" dt="2020-09-21T05:46:53.136" v="8" actId="2696"/>
        <pc:sldMkLst>
          <pc:docMk/>
          <pc:sldMk cId="0" sldId="261"/>
        </pc:sldMkLst>
      </pc:sldChg>
      <pc:sldChg chg="del">
        <pc:chgData name="Xu Ning" userId="4b16d4e24b5f2f9c" providerId="LiveId" clId="{D3E1D8BC-0B03-8A4E-9BEB-977A2C06C15A}" dt="2020-09-21T05:46:53.089" v="2" actId="2696"/>
        <pc:sldMkLst>
          <pc:docMk/>
          <pc:sldMk cId="678998052" sldId="263"/>
        </pc:sldMkLst>
      </pc:sldChg>
      <pc:sldChg chg="del">
        <pc:chgData name="Xu Ning" userId="4b16d4e24b5f2f9c" providerId="LiveId" clId="{D3E1D8BC-0B03-8A4E-9BEB-977A2C06C15A}" dt="2020-09-21T05:46:53.170" v="10" actId="2696"/>
        <pc:sldMkLst>
          <pc:docMk/>
          <pc:sldMk cId="19167953" sldId="264"/>
        </pc:sldMkLst>
      </pc:sldChg>
      <pc:sldChg chg="del">
        <pc:chgData name="Xu Ning" userId="4b16d4e24b5f2f9c" providerId="LiveId" clId="{D3E1D8BC-0B03-8A4E-9BEB-977A2C06C15A}" dt="2020-09-21T05:46:53.098" v="4" actId="2696"/>
        <pc:sldMkLst>
          <pc:docMk/>
          <pc:sldMk cId="2794453005" sldId="265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1581407010" sldId="267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1044992304" sldId="268"/>
        </pc:sldMkLst>
      </pc:sldChg>
      <pc:sldChg chg="del">
        <pc:chgData name="Xu Ning" userId="4b16d4e24b5f2f9c" providerId="LiveId" clId="{D3E1D8BC-0B03-8A4E-9BEB-977A2C06C15A}" dt="2020-09-21T05:46:53.093" v="3" actId="2696"/>
        <pc:sldMkLst>
          <pc:docMk/>
          <pc:sldMk cId="410046876" sldId="269"/>
        </pc:sldMkLst>
      </pc:sldChg>
      <pc:sldChg chg="del">
        <pc:chgData name="Xu Ning" userId="4b16d4e24b5f2f9c" providerId="LiveId" clId="{D3E1D8BC-0B03-8A4E-9BEB-977A2C06C15A}" dt="2020-09-21T05:46:53.056" v="0" actId="2696"/>
        <pc:sldMkLst>
          <pc:docMk/>
          <pc:sldMk cId="437168404" sldId="270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263398085" sldId="271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1829665776" sldId="273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068502189" sldId="274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852446971" sldId="275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375048169" sldId="276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608797896" sldId="277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3511700678" sldId="278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910551513" sldId="279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3331338150" sldId="280"/>
        </pc:sldMkLst>
      </pc:sldChg>
      <pc:sldChg chg="modSp add mod">
        <pc:chgData name="Xu Ning" userId="4b16d4e24b5f2f9c" providerId="LiveId" clId="{D3E1D8BC-0B03-8A4E-9BEB-977A2C06C15A}" dt="2020-10-01T07:52:41.300" v="31" actId="20577"/>
        <pc:sldMkLst>
          <pc:docMk/>
          <pc:sldMk cId="497507849" sldId="281"/>
        </pc:sldMkLst>
        <pc:spChg chg="mod">
          <ac:chgData name="Xu Ning" userId="4b16d4e24b5f2f9c" providerId="LiveId" clId="{D3E1D8BC-0B03-8A4E-9BEB-977A2C06C15A}" dt="2020-10-01T07:52:20.942" v="22" actId="20577"/>
          <ac:spMkLst>
            <pc:docMk/>
            <pc:sldMk cId="497507849" sldId="281"/>
            <ac:spMk id="148" creationId="{00000000-0000-0000-0000-000000000000}"/>
          </ac:spMkLst>
        </pc:spChg>
        <pc:spChg chg="mod">
          <ac:chgData name="Xu Ning" userId="4b16d4e24b5f2f9c" providerId="LiveId" clId="{D3E1D8BC-0B03-8A4E-9BEB-977A2C06C15A}" dt="2020-10-01T07:52:41.300" v="31" actId="20577"/>
          <ac:spMkLst>
            <pc:docMk/>
            <pc:sldMk cId="497507849" sldId="281"/>
            <ac:spMk id="152" creationId="{00000000-0000-0000-0000-000000000000}"/>
          </ac:spMkLst>
        </pc:spChg>
      </pc:sldChg>
      <pc:sldChg chg="modSp add mod">
        <pc:chgData name="Xu Ning" userId="4b16d4e24b5f2f9c" providerId="LiveId" clId="{D3E1D8BC-0B03-8A4E-9BEB-977A2C06C15A}" dt="2020-10-01T07:54:12.632" v="142" actId="20577"/>
        <pc:sldMkLst>
          <pc:docMk/>
          <pc:sldMk cId="908950875" sldId="282"/>
        </pc:sldMkLst>
        <pc:spChg chg="mod">
          <ac:chgData name="Xu Ning" userId="4b16d4e24b5f2f9c" providerId="LiveId" clId="{D3E1D8BC-0B03-8A4E-9BEB-977A2C06C15A}" dt="2020-10-01T07:54:12.632" v="142" actId="20577"/>
          <ac:spMkLst>
            <pc:docMk/>
            <pc:sldMk cId="908950875" sldId="282"/>
            <ac:spMk id="149" creationId="{00000000-0000-0000-0000-000000000000}"/>
          </ac:spMkLst>
        </pc:spChg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004689785" sldId="283"/>
        </pc:sldMkLst>
      </pc:sldChg>
      <pc:sldChg chg="modSp add mod">
        <pc:chgData name="Xu Ning" userId="4b16d4e24b5f2f9c" providerId="LiveId" clId="{D3E1D8BC-0B03-8A4E-9BEB-977A2C06C15A}" dt="2020-10-01T07:54:03.261" v="141" actId="20577"/>
        <pc:sldMkLst>
          <pc:docMk/>
          <pc:sldMk cId="2595362520" sldId="289"/>
        </pc:sldMkLst>
        <pc:spChg chg="mod">
          <ac:chgData name="Xu Ning" userId="4b16d4e24b5f2f9c" providerId="LiveId" clId="{D3E1D8BC-0B03-8A4E-9BEB-977A2C06C15A}" dt="2020-10-01T07:54:03.261" v="141" actId="20577"/>
          <ac:spMkLst>
            <pc:docMk/>
            <pc:sldMk cId="2595362520" sldId="289"/>
            <ac:spMk id="149" creationId="{00000000-0000-0000-0000-000000000000}"/>
          </ac:spMkLst>
        </pc:spChg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1163122072" sldId="291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873149208" sldId="298"/>
        </pc:sldMkLst>
      </pc:sldChg>
      <pc:sldChg chg="del">
        <pc:chgData name="Xu Ning" userId="4b16d4e24b5f2f9c" providerId="LiveId" clId="{D3E1D8BC-0B03-8A4E-9BEB-977A2C06C15A}" dt="2020-09-21T05:46:53.062" v="1" actId="2696"/>
        <pc:sldMkLst>
          <pc:docMk/>
          <pc:sldMk cId="1400401257" sldId="299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147763574" sldId="299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3283338902" sldId="300"/>
        </pc:sldMkLst>
      </pc:sldChg>
      <pc:sldChg chg="del">
        <pc:chgData name="Xu Ning" userId="4b16d4e24b5f2f9c" providerId="LiveId" clId="{D3E1D8BC-0B03-8A4E-9BEB-977A2C06C15A}" dt="2020-09-21T05:46:53.219" v="12" actId="2696"/>
        <pc:sldMkLst>
          <pc:docMk/>
          <pc:sldMk cId="3679694192" sldId="300"/>
        </pc:sldMkLst>
      </pc:sldChg>
      <pc:sldChg chg="del">
        <pc:chgData name="Xu Ning" userId="4b16d4e24b5f2f9c" providerId="LiveId" clId="{D3E1D8BC-0B03-8A4E-9BEB-977A2C06C15A}" dt="2020-09-21T05:46:53.107" v="6" actId="2696"/>
        <pc:sldMkLst>
          <pc:docMk/>
          <pc:sldMk cId="827687093" sldId="308"/>
        </pc:sldMkLst>
      </pc:sldChg>
      <pc:sldChg chg="del">
        <pc:chgData name="Xu Ning" userId="4b16d4e24b5f2f9c" providerId="LiveId" clId="{D3E1D8BC-0B03-8A4E-9BEB-977A2C06C15A}" dt="2020-09-21T05:46:53.103" v="5" actId="2696"/>
        <pc:sldMkLst>
          <pc:docMk/>
          <pc:sldMk cId="2187477268" sldId="309"/>
        </pc:sldMkLst>
      </pc:sldChg>
      <pc:sldChg chg="del">
        <pc:chgData name="Xu Ning" userId="4b16d4e24b5f2f9c" providerId="LiveId" clId="{D3E1D8BC-0B03-8A4E-9BEB-977A2C06C15A}" dt="2020-09-21T05:46:53.132" v="7" actId="2696"/>
        <pc:sldMkLst>
          <pc:docMk/>
          <pc:sldMk cId="3686448756" sldId="310"/>
        </pc:sldMkLst>
      </pc:sldChg>
      <pc:sldChg chg="del">
        <pc:chgData name="Xu Ning" userId="4b16d4e24b5f2f9c" providerId="LiveId" clId="{D3E1D8BC-0B03-8A4E-9BEB-977A2C06C15A}" dt="2020-09-21T05:46:53.140" v="9" actId="2696"/>
        <pc:sldMkLst>
          <pc:docMk/>
          <pc:sldMk cId="3738768358" sldId="313"/>
        </pc:sldMkLst>
      </pc:sldChg>
      <pc:sldChg chg="add">
        <pc:chgData name="Xu Ning" userId="4b16d4e24b5f2f9c" providerId="LiveId" clId="{D3E1D8BC-0B03-8A4E-9BEB-977A2C06C15A}" dt="2020-10-01T07:50:54.455" v="13"/>
        <pc:sldMkLst>
          <pc:docMk/>
          <pc:sldMk cId="2080997638" sldId="315"/>
        </pc:sldMkLst>
      </pc:sldChg>
      <pc:sldChg chg="modSp new mod">
        <pc:chgData name="Xu Ning" userId="4b16d4e24b5f2f9c" providerId="LiveId" clId="{D3E1D8BC-0B03-8A4E-9BEB-977A2C06C15A}" dt="2020-10-01T07:52:56.073" v="53" actId="20577"/>
        <pc:sldMkLst>
          <pc:docMk/>
          <pc:sldMk cId="520072965" sldId="316"/>
        </pc:sldMkLst>
        <pc:spChg chg="mod">
          <ac:chgData name="Xu Ning" userId="4b16d4e24b5f2f9c" providerId="LiveId" clId="{D3E1D8BC-0B03-8A4E-9BEB-977A2C06C15A}" dt="2020-10-01T07:52:56.073" v="53" actId="20577"/>
          <ac:spMkLst>
            <pc:docMk/>
            <pc:sldMk cId="520072965" sldId="316"/>
            <ac:spMk id="2" creationId="{D8A76937-9D90-6549-AC73-B692E91C87FF}"/>
          </ac:spMkLst>
        </pc:spChg>
      </pc:sldChg>
      <pc:sldChg chg="modSp new mod">
        <pc:chgData name="Xu Ning" userId="4b16d4e24b5f2f9c" providerId="LiveId" clId="{D3E1D8BC-0B03-8A4E-9BEB-977A2C06C15A}" dt="2020-10-01T07:53:36.314" v="140" actId="20577"/>
        <pc:sldMkLst>
          <pc:docMk/>
          <pc:sldMk cId="4022648696" sldId="317"/>
        </pc:sldMkLst>
        <pc:spChg chg="mod">
          <ac:chgData name="Xu Ning" userId="4b16d4e24b5f2f9c" providerId="LiveId" clId="{D3E1D8BC-0B03-8A4E-9BEB-977A2C06C15A}" dt="2020-10-01T07:53:36.314" v="140" actId="20577"/>
          <ac:spMkLst>
            <pc:docMk/>
            <pc:sldMk cId="4022648696" sldId="317"/>
            <ac:spMk id="2" creationId="{06F896A0-B905-9848-9DFF-EBECFAE7C360}"/>
          </ac:spMkLst>
        </pc:spChg>
      </pc:sldChg>
    </pc:docChg>
  </pc:docChgLst>
  <pc:docChgLst>
    <pc:chgData name="Xu Ning" userId="4b16d4e24b5f2f9c" providerId="LiveId" clId="{FE2D06D2-0D88-466E-A232-F42E369BFC5B}"/>
    <pc:docChg chg="undo custSel addSld delSld modSld modMainMaster">
      <pc:chgData name="Xu Ning" userId="4b16d4e24b5f2f9c" providerId="LiveId" clId="{FE2D06D2-0D88-466E-A232-F42E369BFC5B}" dt="2019-09-17T12:19:09.291" v="3689"/>
      <pc:docMkLst>
        <pc:docMk/>
      </pc:docMkLst>
      <pc:sldChg chg="addSp delSp modSp delAnim modAnim">
        <pc:chgData name="Xu Ning" userId="4b16d4e24b5f2f9c" providerId="LiveId" clId="{FE2D06D2-0D88-466E-A232-F42E369BFC5B}" dt="2019-09-17T09:10:58.485" v="2437"/>
        <pc:sldMkLst>
          <pc:docMk/>
          <pc:sldMk cId="2401395635" sldId="257"/>
        </pc:sldMkLst>
        <pc:spChg chg="mod">
          <ac:chgData name="Xu Ning" userId="4b16d4e24b5f2f9c" providerId="LiveId" clId="{FE2D06D2-0D88-466E-A232-F42E369BFC5B}" dt="2019-09-17T08:49:18.347" v="1582" actId="20577"/>
          <ac:spMkLst>
            <pc:docMk/>
            <pc:sldMk cId="2401395635" sldId="257"/>
            <ac:spMk id="7" creationId="{B66344AB-84F1-6442-8DD5-5BA4E41621BD}"/>
          </ac:spMkLst>
        </pc:spChg>
        <pc:spChg chg="add mod">
          <ac:chgData name="Xu Ning" userId="4b16d4e24b5f2f9c" providerId="LiveId" clId="{FE2D06D2-0D88-466E-A232-F42E369BFC5B}" dt="2019-09-17T08:49:11.933" v="1580"/>
          <ac:spMkLst>
            <pc:docMk/>
            <pc:sldMk cId="2401395635" sldId="257"/>
            <ac:spMk id="8" creationId="{8234E703-E87E-4F21-9B1E-F95590F1746F}"/>
          </ac:spMkLst>
        </pc:spChg>
        <pc:spChg chg="mod">
          <ac:chgData name="Xu Ning" userId="4b16d4e24b5f2f9c" providerId="LiveId" clId="{FE2D06D2-0D88-466E-A232-F42E369BFC5B}" dt="2019-09-17T08:18:11.763" v="39"/>
          <ac:spMkLst>
            <pc:docMk/>
            <pc:sldMk cId="2401395635" sldId="257"/>
            <ac:spMk id="158" creationId="{00000000-0000-0000-0000-000000000000}"/>
          </ac:spMkLst>
        </pc:spChg>
        <pc:spChg chg="mod">
          <ac:chgData name="Xu Ning" userId="4b16d4e24b5f2f9c" providerId="LiveId" clId="{FE2D06D2-0D88-466E-A232-F42E369BFC5B}" dt="2019-09-17T09:10:58.485" v="2437"/>
          <ac:spMkLst>
            <pc:docMk/>
            <pc:sldMk cId="2401395635" sldId="257"/>
            <ac:spMk id="159" creationId="{00000000-0000-0000-0000-000000000000}"/>
          </ac:spMkLst>
        </pc:spChg>
        <pc:spChg chg="mod">
          <ac:chgData name="Xu Ning" userId="4b16d4e24b5f2f9c" providerId="LiveId" clId="{FE2D06D2-0D88-466E-A232-F42E369BFC5B}" dt="2019-09-17T08:50:00.763" v="1689"/>
          <ac:spMkLst>
            <pc:docMk/>
            <pc:sldMk cId="2401395635" sldId="257"/>
            <ac:spMk id="161" creationId="{00000000-0000-0000-0000-000000000000}"/>
          </ac:spMkLst>
        </pc:spChg>
        <pc:spChg chg="del mod">
          <ac:chgData name="Xu Ning" userId="4b16d4e24b5f2f9c" providerId="LiveId" clId="{FE2D06D2-0D88-466E-A232-F42E369BFC5B}" dt="2019-09-17T08:28:16.693" v="547" actId="478"/>
          <ac:spMkLst>
            <pc:docMk/>
            <pc:sldMk cId="2401395635" sldId="257"/>
            <ac:spMk id="162" creationId="{00000000-0000-0000-0000-000000000000}"/>
          </ac:spMkLst>
        </pc:spChg>
      </pc:sldChg>
      <pc:sldChg chg="modSp">
        <pc:chgData name="Xu Ning" userId="4b16d4e24b5f2f9c" providerId="LiveId" clId="{FE2D06D2-0D88-466E-A232-F42E369BFC5B}" dt="2019-09-17T08:32:14.338" v="734" actId="27636"/>
        <pc:sldMkLst>
          <pc:docMk/>
          <pc:sldMk cId="0" sldId="260"/>
        </pc:sldMkLst>
        <pc:spChg chg="mod">
          <ac:chgData name="Xu Ning" userId="4b16d4e24b5f2f9c" providerId="LiveId" clId="{FE2D06D2-0D88-466E-A232-F42E369BFC5B}" dt="2019-09-17T08:32:14.338" v="734" actId="27636"/>
          <ac:spMkLst>
            <pc:docMk/>
            <pc:sldMk cId="0" sldId="260"/>
            <ac:spMk id="192" creationId="{00000000-0000-0000-0000-000000000000}"/>
          </ac:spMkLst>
        </pc:spChg>
      </pc:sldChg>
      <pc:sldChg chg="del">
        <pc:chgData name="Xu Ning" userId="4b16d4e24b5f2f9c" providerId="LiveId" clId="{FE2D06D2-0D88-466E-A232-F42E369BFC5B}" dt="2019-09-17T08:28:34.355" v="549" actId="2696"/>
        <pc:sldMkLst>
          <pc:docMk/>
          <pc:sldMk cId="678998052" sldId="263"/>
        </pc:sldMkLst>
        <pc:spChg chg="mod">
          <ac:chgData name="Xu Ning" userId="4b16d4e24b5f2f9c" providerId="LiveId" clId="{FE2D06D2-0D88-466E-A232-F42E369BFC5B}" dt="2019-09-17T08:30:08.590" v="587"/>
          <ac:spMkLst>
            <pc:docMk/>
            <pc:sldMk cId="678998052" sldId="263"/>
            <ac:spMk id="213" creationId="{00000000-0000-0000-0000-000000000000}"/>
          </ac:spMkLst>
        </pc:spChg>
      </pc:sldChg>
      <pc:sldChg chg="del">
        <pc:chgData name="Xu Ning" userId="4b16d4e24b5f2f9c" providerId="LiveId" clId="{FE2D06D2-0D88-466E-A232-F42E369BFC5B}" dt="2019-09-17T08:28:34.371" v="550" actId="2696"/>
        <pc:sldMkLst>
          <pc:docMk/>
          <pc:sldMk cId="19167953" sldId="264"/>
        </pc:sldMkLst>
        <pc:spChg chg="mod">
          <ac:chgData name="Xu Ning" userId="4b16d4e24b5f2f9c" providerId="LiveId" clId="{FE2D06D2-0D88-466E-A232-F42E369BFC5B}" dt="2019-09-17T08:30:17.007" v="612" actId="27636"/>
          <ac:spMkLst>
            <pc:docMk/>
            <pc:sldMk cId="19167953" sldId="264"/>
            <ac:spMk id="219" creationId="{00000000-0000-0000-0000-000000000000}"/>
          </ac:spMkLst>
        </pc:spChg>
        <pc:spChg chg="mod">
          <ac:chgData name="Xu Ning" userId="4b16d4e24b5f2f9c" providerId="LiveId" clId="{FE2D06D2-0D88-466E-A232-F42E369BFC5B}" dt="2019-09-17T09:03:51.303" v="1702" actId="1076"/>
          <ac:spMkLst>
            <pc:docMk/>
            <pc:sldMk cId="19167953" sldId="264"/>
            <ac:spMk id="222" creationId="{00000000-0000-0000-0000-000000000000}"/>
          </ac:spMkLst>
        </pc:spChg>
      </pc:sldChg>
      <pc:sldChg chg="del">
        <pc:chgData name="Xu Ning" userId="4b16d4e24b5f2f9c" providerId="LiveId" clId="{FE2D06D2-0D88-466E-A232-F42E369BFC5B}" dt="2019-09-17T08:28:34.394" v="551" actId="2696"/>
        <pc:sldMkLst>
          <pc:docMk/>
          <pc:sldMk cId="2794453005" sldId="265"/>
        </pc:sldMkLst>
        <pc:spChg chg="mod">
          <ac:chgData name="Xu Ning" userId="4b16d4e24b5f2f9c" providerId="LiveId" clId="{FE2D06D2-0D88-466E-A232-F42E369BFC5B}" dt="2019-09-17T08:30:27.448" v="637" actId="27636"/>
          <ac:spMkLst>
            <pc:docMk/>
            <pc:sldMk cId="2794453005" sldId="265"/>
            <ac:spMk id="228" creationId="{00000000-0000-0000-0000-000000000000}"/>
          </ac:spMkLst>
        </pc:spChg>
      </pc:sldChg>
      <pc:sldChg chg="addSp modSp modAnim">
        <pc:chgData name="Xu Ning" userId="4b16d4e24b5f2f9c" providerId="LiveId" clId="{FE2D06D2-0D88-466E-A232-F42E369BFC5B}" dt="2019-09-17T09:11:14.241" v="2439"/>
        <pc:sldMkLst>
          <pc:docMk/>
          <pc:sldMk cId="410046876" sldId="269"/>
        </pc:sldMkLst>
        <pc:spChg chg="add mod">
          <ac:chgData name="Xu Ning" userId="4b16d4e24b5f2f9c" providerId="LiveId" clId="{FE2D06D2-0D88-466E-A232-F42E369BFC5B}" dt="2019-09-17T08:23:53.234" v="233"/>
          <ac:spMkLst>
            <pc:docMk/>
            <pc:sldMk cId="410046876" sldId="269"/>
            <ac:spMk id="7" creationId="{0FE4D785-2622-4EF4-8C56-DF77F6C69B4C}"/>
          </ac:spMkLst>
        </pc:spChg>
        <pc:spChg chg="mod">
          <ac:chgData name="Xu Ning" userId="4b16d4e24b5f2f9c" providerId="LiveId" clId="{FE2D06D2-0D88-466E-A232-F42E369BFC5B}" dt="2019-09-17T08:32:20.161" v="759"/>
          <ac:spMkLst>
            <pc:docMk/>
            <pc:sldMk cId="410046876" sldId="269"/>
            <ac:spMk id="158" creationId="{00000000-0000-0000-0000-000000000000}"/>
          </ac:spMkLst>
        </pc:spChg>
        <pc:spChg chg="mod">
          <ac:chgData name="Xu Ning" userId="4b16d4e24b5f2f9c" providerId="LiveId" clId="{FE2D06D2-0D88-466E-A232-F42E369BFC5B}" dt="2019-09-17T09:11:14.241" v="2439"/>
          <ac:spMkLst>
            <pc:docMk/>
            <pc:sldMk cId="410046876" sldId="269"/>
            <ac:spMk id="159" creationId="{00000000-0000-0000-0000-000000000000}"/>
          </ac:spMkLst>
        </pc:spChg>
        <pc:spChg chg="mod">
          <ac:chgData name="Xu Ning" userId="4b16d4e24b5f2f9c" providerId="LiveId" clId="{FE2D06D2-0D88-466E-A232-F42E369BFC5B}" dt="2019-09-17T08:23:44.828" v="189"/>
          <ac:spMkLst>
            <pc:docMk/>
            <pc:sldMk cId="410046876" sldId="269"/>
            <ac:spMk id="161" creationId="{00000000-0000-0000-0000-000000000000}"/>
          </ac:spMkLst>
        </pc:spChg>
        <pc:spChg chg="mod">
          <ac:chgData name="Xu Ning" userId="4b16d4e24b5f2f9c" providerId="LiveId" clId="{FE2D06D2-0D88-466E-A232-F42E369BFC5B}" dt="2019-09-17T08:19:44.589" v="75" actId="1076"/>
          <ac:spMkLst>
            <pc:docMk/>
            <pc:sldMk cId="410046876" sldId="269"/>
            <ac:spMk id="162" creationId="{00000000-0000-0000-0000-000000000000}"/>
          </ac:spMkLst>
        </pc:spChg>
      </pc:sldChg>
      <pc:sldChg chg="modSp add">
        <pc:chgData name="Xu Ning" userId="4b16d4e24b5f2f9c" providerId="LiveId" clId="{FE2D06D2-0D88-466E-A232-F42E369BFC5B}" dt="2019-09-17T09:11:07.684" v="2438"/>
        <pc:sldMkLst>
          <pc:docMk/>
          <pc:sldMk cId="437168404" sldId="270"/>
        </pc:sldMkLst>
        <pc:spChg chg="mod">
          <ac:chgData name="Xu Ning" userId="4b16d4e24b5f2f9c" providerId="LiveId" clId="{FE2D06D2-0D88-466E-A232-F42E369BFC5B}" dt="2019-09-17T09:11:07.684" v="2438"/>
          <ac:spMkLst>
            <pc:docMk/>
            <pc:sldMk cId="437168404" sldId="270"/>
            <ac:spMk id="159" creationId="{00000000-0000-0000-0000-000000000000}"/>
          </ac:spMkLst>
        </pc:spChg>
      </pc:sldChg>
      <pc:sldChg chg="modSp add">
        <pc:chgData name="Xu Ning" userId="4b16d4e24b5f2f9c" providerId="LiveId" clId="{FE2D06D2-0D88-466E-A232-F42E369BFC5B}" dt="2019-09-17T08:34:09.914" v="864" actId="20577"/>
        <pc:sldMkLst>
          <pc:docMk/>
          <pc:sldMk cId="1400401257" sldId="299"/>
        </pc:sldMkLst>
        <pc:spChg chg="mod">
          <ac:chgData name="Xu Ning" userId="4b16d4e24b5f2f9c" providerId="LiveId" clId="{FE2D06D2-0D88-466E-A232-F42E369BFC5B}" dt="2019-09-17T08:32:30.421" v="801" actId="27636"/>
          <ac:spMkLst>
            <pc:docMk/>
            <pc:sldMk cId="1400401257" sldId="299"/>
            <ac:spMk id="2" creationId="{CD6D1B19-CF6F-4445-A6AB-AD1A2B7FB706}"/>
          </ac:spMkLst>
        </pc:spChg>
        <pc:spChg chg="mod">
          <ac:chgData name="Xu Ning" userId="4b16d4e24b5f2f9c" providerId="LiveId" clId="{FE2D06D2-0D88-466E-A232-F42E369BFC5B}" dt="2019-09-17T08:34:09.914" v="864" actId="20577"/>
          <ac:spMkLst>
            <pc:docMk/>
            <pc:sldMk cId="1400401257" sldId="299"/>
            <ac:spMk id="3" creationId="{F76DF3A0-5499-4BEF-B373-6DFF96D17F27}"/>
          </ac:spMkLst>
        </pc:spChg>
        <pc:spChg chg="mod">
          <ac:chgData name="Xu Ning" userId="4b16d4e24b5f2f9c" providerId="LiveId" clId="{FE2D06D2-0D88-466E-A232-F42E369BFC5B}" dt="2019-09-17T08:32:35.673" v="831" actId="27636"/>
          <ac:spMkLst>
            <pc:docMk/>
            <pc:sldMk cId="1400401257" sldId="299"/>
            <ac:spMk id="5" creationId="{0E688773-7CA4-43A7-950B-4DB7DCAF779C}"/>
          </ac:spMkLst>
        </pc:spChg>
      </pc:sldChg>
      <pc:sldChg chg="modSp add">
        <pc:chgData name="Xu Ning" userId="4b16d4e24b5f2f9c" providerId="LiveId" clId="{FE2D06D2-0D88-466E-A232-F42E369BFC5B}" dt="2019-09-17T08:35:16.447" v="1058"/>
        <pc:sldMkLst>
          <pc:docMk/>
          <pc:sldMk cId="3679694192" sldId="300"/>
        </pc:sldMkLst>
        <pc:spChg chg="mod">
          <ac:chgData name="Xu Ning" userId="4b16d4e24b5f2f9c" providerId="LiveId" clId="{FE2D06D2-0D88-466E-A232-F42E369BFC5B}" dt="2019-09-17T08:34:23.569" v="915" actId="27636"/>
          <ac:spMkLst>
            <pc:docMk/>
            <pc:sldMk cId="3679694192" sldId="300"/>
            <ac:spMk id="2" creationId="{4189E947-FB69-42DC-BA7C-ABFC96179DFE}"/>
          </ac:spMkLst>
        </pc:spChg>
        <pc:spChg chg="mod">
          <ac:chgData name="Xu Ning" userId="4b16d4e24b5f2f9c" providerId="LiveId" clId="{FE2D06D2-0D88-466E-A232-F42E369BFC5B}" dt="2019-09-17T08:35:16.447" v="1058"/>
          <ac:spMkLst>
            <pc:docMk/>
            <pc:sldMk cId="3679694192" sldId="300"/>
            <ac:spMk id="3" creationId="{9A11C2BF-F001-4388-8F88-AAF5BD5CE5C3}"/>
          </ac:spMkLst>
        </pc:spChg>
        <pc:spChg chg="mod">
          <ac:chgData name="Xu Ning" userId="4b16d4e24b5f2f9c" providerId="LiveId" clId="{FE2D06D2-0D88-466E-A232-F42E369BFC5B}" dt="2019-09-17T08:34:29.678" v="933"/>
          <ac:spMkLst>
            <pc:docMk/>
            <pc:sldMk cId="3679694192" sldId="300"/>
            <ac:spMk id="5" creationId="{D5122316-D472-43C2-BDF0-C80AC441B0C7}"/>
          </ac:spMkLst>
        </pc:spChg>
      </pc:sldChg>
      <pc:sldChg chg="add">
        <pc:chgData name="Xu Ning" userId="4b16d4e24b5f2f9c" providerId="LiveId" clId="{FE2D06D2-0D88-466E-A232-F42E369BFC5B}" dt="2019-09-17T08:34:59.479" v="1025"/>
        <pc:sldMkLst>
          <pc:docMk/>
          <pc:sldMk cId="2938958931" sldId="301"/>
        </pc:sldMkLst>
      </pc:sldChg>
      <pc:sldChg chg="addSp modSp add del">
        <pc:chgData name="Xu Ning" userId="4b16d4e24b5f2f9c" providerId="LiveId" clId="{FE2D06D2-0D88-466E-A232-F42E369BFC5B}" dt="2019-09-17T09:05:38.607" v="1779"/>
        <pc:sldMkLst>
          <pc:docMk/>
          <pc:sldMk cId="464980212" sldId="306"/>
        </pc:sldMkLst>
        <pc:spChg chg="mod">
          <ac:chgData name="Xu Ning" userId="4b16d4e24b5f2f9c" providerId="LiveId" clId="{FE2D06D2-0D88-466E-A232-F42E369BFC5B}" dt="2019-09-17T09:04:50.741" v="1776"/>
          <ac:spMkLst>
            <pc:docMk/>
            <pc:sldMk cId="464980212" sldId="306"/>
            <ac:spMk id="5" creationId="{78F7B328-8FE6-4F5F-B499-FC97FF99047C}"/>
          </ac:spMkLst>
        </pc:spChg>
        <pc:spChg chg="add">
          <ac:chgData name="Xu Ning" userId="4b16d4e24b5f2f9c" providerId="LiveId" clId="{FE2D06D2-0D88-466E-A232-F42E369BFC5B}" dt="2019-09-17T09:05:38.607" v="1779"/>
          <ac:spMkLst>
            <pc:docMk/>
            <pc:sldMk cId="464980212" sldId="306"/>
            <ac:spMk id="11" creationId="{7C19C131-FABB-4AFB-B3A0-F2A93E49B908}"/>
          </ac:spMkLst>
        </pc:spChg>
      </pc:sldChg>
      <pc:sldMasterChg chg="delSldLayout">
        <pc:chgData name="Xu Ning" userId="4b16d4e24b5f2f9c" providerId="LiveId" clId="{FE2D06D2-0D88-466E-A232-F42E369BFC5B}" dt="2019-09-17T09:05:04.004" v="1778" actId="2696"/>
        <pc:sldMasterMkLst>
          <pc:docMk/>
          <pc:sldMasterMk cId="0" sldId="2147483648"/>
        </pc:sldMasterMkLst>
      </pc:sldMasterChg>
    </pc:docChg>
  </pc:docChgLst>
  <pc:docChgLst>
    <pc:chgData name="Xu Ning" userId="4b16d4e24b5f2f9c" providerId="LiveId" clId="{1B265421-C345-D148-B7D7-E0790E838D34}"/>
    <pc:docChg chg="undo custSel addSld delSld modSld sldOrd">
      <pc:chgData name="Xu Ning" userId="4b16d4e24b5f2f9c" providerId="LiveId" clId="{1B265421-C345-D148-B7D7-E0790E838D34}" dt="2019-09-24T14:44:36.399" v="1948" actId="948"/>
      <pc:docMkLst>
        <pc:docMk/>
      </pc:docMkLst>
      <pc:sldChg chg="addSp">
        <pc:chgData name="Xu Ning" userId="4b16d4e24b5f2f9c" providerId="LiveId" clId="{1B265421-C345-D148-B7D7-E0790E838D34}" dt="2019-09-24T13:48:48.446" v="107"/>
        <pc:sldMkLst>
          <pc:docMk/>
          <pc:sldMk cId="1400401257" sldId="299"/>
        </pc:sldMkLst>
        <pc:spChg chg="add">
          <ac:chgData name="Xu Ning" userId="4b16d4e24b5f2f9c" providerId="LiveId" clId="{1B265421-C345-D148-B7D7-E0790E838D34}" dt="2019-09-24T13:48:48.446" v="107"/>
          <ac:spMkLst>
            <pc:docMk/>
            <pc:sldMk cId="1400401257" sldId="299"/>
            <ac:spMk id="11" creationId="{7FC727A5-DBA6-384A-8286-2170BAC631AA}"/>
          </ac:spMkLst>
        </pc:spChg>
      </pc:sldChg>
      <pc:sldChg chg="addSp modSp">
        <pc:chgData name="Xu Ning" userId="4b16d4e24b5f2f9c" providerId="LiveId" clId="{1B265421-C345-D148-B7D7-E0790E838D34}" dt="2019-09-24T14:15:42.738" v="626" actId="14100"/>
        <pc:sldMkLst>
          <pc:docMk/>
          <pc:sldMk cId="3679694192" sldId="300"/>
        </pc:sldMkLst>
        <pc:spChg chg="mod">
          <ac:chgData name="Xu Ning" userId="4b16d4e24b5f2f9c" providerId="LiveId" clId="{1B265421-C345-D148-B7D7-E0790E838D34}" dt="2019-09-24T14:08:29.551" v="565" actId="14100"/>
          <ac:spMkLst>
            <pc:docMk/>
            <pc:sldMk cId="3679694192" sldId="300"/>
            <ac:spMk id="3" creationId="{9A11C2BF-F001-4388-8F88-AAF5BD5CE5C3}"/>
          </ac:spMkLst>
        </pc:spChg>
        <pc:spChg chg="mod">
          <ac:chgData name="Xu Ning" userId="4b16d4e24b5f2f9c" providerId="LiveId" clId="{1B265421-C345-D148-B7D7-E0790E838D34}" dt="2019-09-24T14:15:42.738" v="626" actId="14100"/>
          <ac:spMkLst>
            <pc:docMk/>
            <pc:sldMk cId="3679694192" sldId="300"/>
            <ac:spMk id="5" creationId="{D5122316-D472-43C2-BDF0-C80AC441B0C7}"/>
          </ac:spMkLst>
        </pc:spChg>
        <pc:spChg chg="add">
          <ac:chgData name="Xu Ning" userId="4b16d4e24b5f2f9c" providerId="LiveId" clId="{1B265421-C345-D148-B7D7-E0790E838D34}" dt="2019-09-24T13:48:50.142" v="108"/>
          <ac:spMkLst>
            <pc:docMk/>
            <pc:sldMk cId="3679694192" sldId="300"/>
            <ac:spMk id="10" creationId="{F912E21B-20BB-0B48-8FA3-A9D728A2A322}"/>
          </ac:spMkLst>
        </pc:spChg>
      </pc:sldChg>
      <pc:sldChg chg="modSp">
        <pc:chgData name="Xu Ning" userId="4b16d4e24b5f2f9c" providerId="LiveId" clId="{1B265421-C345-D148-B7D7-E0790E838D34}" dt="2019-09-18T04:49:16.485" v="19" actId="20577"/>
        <pc:sldMkLst>
          <pc:docMk/>
          <pc:sldMk cId="464980212" sldId="306"/>
        </pc:sldMkLst>
        <pc:spChg chg="mod">
          <ac:chgData name="Xu Ning" userId="4b16d4e24b5f2f9c" providerId="LiveId" clId="{1B265421-C345-D148-B7D7-E0790E838D34}" dt="2019-09-18T04:49:16.485" v="19" actId="20577"/>
          <ac:spMkLst>
            <pc:docMk/>
            <pc:sldMk cId="464980212" sldId="306"/>
            <ac:spMk id="5" creationId="{78F7B328-8FE6-4F5F-B499-FC97FF99047C}"/>
          </ac:spMkLst>
        </pc:spChg>
      </pc:sldChg>
      <pc:sldChg chg="addSp delSp modSp add">
        <pc:chgData name="Xu Ning" userId="4b16d4e24b5f2f9c" providerId="LiveId" clId="{1B265421-C345-D148-B7D7-E0790E838D34}" dt="2019-09-24T14:20:22.445" v="944" actId="948"/>
        <pc:sldMkLst>
          <pc:docMk/>
          <pc:sldMk cId="4262637648" sldId="311"/>
        </pc:sldMkLst>
        <pc:spChg chg="mod">
          <ac:chgData name="Xu Ning" userId="4b16d4e24b5f2f9c" providerId="LiveId" clId="{1B265421-C345-D148-B7D7-E0790E838D34}" dt="2019-09-24T13:48:30.213" v="88" actId="1076"/>
          <ac:spMkLst>
            <pc:docMk/>
            <pc:sldMk cId="4262637648" sldId="311"/>
            <ac:spMk id="2" creationId="{D20E0A5F-00C2-F641-A9D2-303709901532}"/>
          </ac:spMkLst>
        </pc:spChg>
        <pc:spChg chg="del">
          <ac:chgData name="Xu Ning" userId="4b16d4e24b5f2f9c" providerId="LiveId" clId="{1B265421-C345-D148-B7D7-E0790E838D34}" dt="2019-09-24T13:48:21.468" v="86"/>
          <ac:spMkLst>
            <pc:docMk/>
            <pc:sldMk cId="4262637648" sldId="311"/>
            <ac:spMk id="3" creationId="{36E127FD-F5EC-1840-820F-2DE358DF20DC}"/>
          </ac:spMkLst>
        </pc:spChg>
        <pc:spChg chg="del">
          <ac:chgData name="Xu Ning" userId="4b16d4e24b5f2f9c" providerId="LiveId" clId="{1B265421-C345-D148-B7D7-E0790E838D34}" dt="2019-09-24T13:48:21.468" v="86"/>
          <ac:spMkLst>
            <pc:docMk/>
            <pc:sldMk cId="4262637648" sldId="311"/>
            <ac:spMk id="4" creationId="{B028D119-6FB9-7540-95CF-4FB25A1EFCF3}"/>
          </ac:spMkLst>
        </pc:spChg>
        <pc:spChg chg="mod">
          <ac:chgData name="Xu Ning" userId="4b16d4e24b5f2f9c" providerId="LiveId" clId="{1B265421-C345-D148-B7D7-E0790E838D34}" dt="2019-09-24T14:20:22.445" v="944" actId="948"/>
          <ac:spMkLst>
            <pc:docMk/>
            <pc:sldMk cId="4262637648" sldId="311"/>
            <ac:spMk id="5" creationId="{48586581-1D04-D14B-BC44-A4CBD43C0CC7}"/>
          </ac:spMkLst>
        </pc:spChg>
        <pc:spChg chg="add mod">
          <ac:chgData name="Xu Ning" userId="4b16d4e24b5f2f9c" providerId="LiveId" clId="{1B265421-C345-D148-B7D7-E0790E838D34}" dt="2019-09-24T13:48:36.174" v="106" actId="27636"/>
          <ac:spMkLst>
            <pc:docMk/>
            <pc:sldMk cId="4262637648" sldId="311"/>
            <ac:spMk id="6" creationId="{439AAF05-1B9E-4C49-892D-2E70B07495F2}"/>
          </ac:spMkLst>
        </pc:spChg>
        <pc:spChg chg="add del mod">
          <ac:chgData name="Xu Ning" userId="4b16d4e24b5f2f9c" providerId="LiveId" clId="{1B265421-C345-D148-B7D7-E0790E838D34}" dt="2019-09-24T13:48:26.637" v="87" actId="478"/>
          <ac:spMkLst>
            <pc:docMk/>
            <pc:sldMk cId="4262637648" sldId="311"/>
            <ac:spMk id="7" creationId="{39D173B5-0059-6C44-8DC2-BDA8826F29C6}"/>
          </ac:spMkLst>
        </pc:spChg>
        <pc:spChg chg="add">
          <ac:chgData name="Xu Ning" userId="4b16d4e24b5f2f9c" providerId="LiveId" clId="{1B265421-C345-D148-B7D7-E0790E838D34}" dt="2019-09-24T13:48:52.016" v="109"/>
          <ac:spMkLst>
            <pc:docMk/>
            <pc:sldMk cId="4262637648" sldId="311"/>
            <ac:spMk id="8" creationId="{62AEBCFF-1442-D04C-AC73-9EA5E40B10DF}"/>
          </ac:spMkLst>
        </pc:spChg>
        <pc:spChg chg="add mod">
          <ac:chgData name="Xu Ning" userId="4b16d4e24b5f2f9c" providerId="LiveId" clId="{1B265421-C345-D148-B7D7-E0790E838D34}" dt="2019-09-24T14:18:46.979" v="727" actId="1076"/>
          <ac:spMkLst>
            <pc:docMk/>
            <pc:sldMk cId="4262637648" sldId="311"/>
            <ac:spMk id="10" creationId="{BE5481C4-B651-E044-8B90-16970A1DBB7A}"/>
          </ac:spMkLst>
        </pc:spChg>
        <pc:spChg chg="add mod">
          <ac:chgData name="Xu Ning" userId="4b16d4e24b5f2f9c" providerId="LiveId" clId="{1B265421-C345-D148-B7D7-E0790E838D34}" dt="2019-09-24T14:18:46.979" v="727" actId="1076"/>
          <ac:spMkLst>
            <pc:docMk/>
            <pc:sldMk cId="4262637648" sldId="311"/>
            <ac:spMk id="11" creationId="{A4695AFF-440A-0F4F-ADC4-3D12D1C99B02}"/>
          </ac:spMkLst>
        </pc:spChg>
        <pc:spChg chg="add mod">
          <ac:chgData name="Xu Ning" userId="4b16d4e24b5f2f9c" providerId="LiveId" clId="{1B265421-C345-D148-B7D7-E0790E838D34}" dt="2019-09-24T14:18:46.979" v="727" actId="1076"/>
          <ac:spMkLst>
            <pc:docMk/>
            <pc:sldMk cId="4262637648" sldId="311"/>
            <ac:spMk id="12" creationId="{35185BE6-2B53-2644-A53D-9B0287A76976}"/>
          </ac:spMkLst>
        </pc:spChg>
        <pc:spChg chg="add del mod">
          <ac:chgData name="Xu Ning" userId="4b16d4e24b5f2f9c" providerId="LiveId" clId="{1B265421-C345-D148-B7D7-E0790E838D34}" dt="2019-09-24T14:17:14.957" v="673"/>
          <ac:spMkLst>
            <pc:docMk/>
            <pc:sldMk cId="4262637648" sldId="311"/>
            <ac:spMk id="13" creationId="{A74ADDA2-7842-A34D-902E-0B5EBD37E609}"/>
          </ac:spMkLst>
        </pc:spChg>
        <pc:picChg chg="add mod">
          <ac:chgData name="Xu Ning" userId="4b16d4e24b5f2f9c" providerId="LiveId" clId="{1B265421-C345-D148-B7D7-E0790E838D34}" dt="2019-09-24T14:18:46.979" v="727" actId="1076"/>
          <ac:picMkLst>
            <pc:docMk/>
            <pc:sldMk cId="4262637648" sldId="311"/>
            <ac:picMk id="9" creationId="{AA361BA9-32DD-334D-9771-D09B6761382B}"/>
          </ac:picMkLst>
        </pc:picChg>
      </pc:sldChg>
      <pc:sldChg chg="add del">
        <pc:chgData name="Xu Ning" userId="4b16d4e24b5f2f9c" providerId="LiveId" clId="{1B265421-C345-D148-B7D7-E0790E838D34}" dt="2019-09-24T13:57:37.508" v="357" actId="2696"/>
        <pc:sldMkLst>
          <pc:docMk/>
          <pc:sldMk cId="1205274773" sldId="312"/>
        </pc:sldMkLst>
      </pc:sldChg>
      <pc:sldChg chg="addSp delSp modSp add">
        <pc:chgData name="Xu Ning" userId="4b16d4e24b5f2f9c" providerId="LiveId" clId="{1B265421-C345-D148-B7D7-E0790E838D34}" dt="2019-09-24T14:37:00.922" v="1675" actId="948"/>
        <pc:sldMkLst>
          <pc:docMk/>
          <pc:sldMk cId="3872929730" sldId="312"/>
        </pc:sldMkLst>
        <pc:spChg chg="del">
          <ac:chgData name="Xu Ning" userId="4b16d4e24b5f2f9c" providerId="LiveId" clId="{1B265421-C345-D148-B7D7-E0790E838D34}" dt="2019-09-24T14:00:43.197" v="360"/>
          <ac:spMkLst>
            <pc:docMk/>
            <pc:sldMk cId="3872929730" sldId="312"/>
            <ac:spMk id="2" creationId="{D001D8F6-942D-874D-A658-A5FC8691A28C}"/>
          </ac:spMkLst>
        </pc:spChg>
        <pc:spChg chg="del">
          <ac:chgData name="Xu Ning" userId="4b16d4e24b5f2f9c" providerId="LiveId" clId="{1B265421-C345-D148-B7D7-E0790E838D34}" dt="2019-09-24T14:00:43.197" v="360"/>
          <ac:spMkLst>
            <pc:docMk/>
            <pc:sldMk cId="3872929730" sldId="312"/>
            <ac:spMk id="3" creationId="{B96B872E-F699-104C-82F0-F288627916B4}"/>
          </ac:spMkLst>
        </pc:spChg>
        <pc:spChg chg="del">
          <ac:chgData name="Xu Ning" userId="4b16d4e24b5f2f9c" providerId="LiveId" clId="{1B265421-C345-D148-B7D7-E0790E838D34}" dt="2019-09-24T14:00:43.197" v="360"/>
          <ac:spMkLst>
            <pc:docMk/>
            <pc:sldMk cId="3872929730" sldId="312"/>
            <ac:spMk id="4" creationId="{784B3FFB-136D-A548-AE27-B30D97B87798}"/>
          </ac:spMkLst>
        </pc:spChg>
        <pc:spChg chg="add mod">
          <ac:chgData name="Xu Ning" userId="4b16d4e24b5f2f9c" providerId="LiveId" clId="{1B265421-C345-D148-B7D7-E0790E838D34}" dt="2019-09-24T14:00:50.977" v="382" actId="27636"/>
          <ac:spMkLst>
            <pc:docMk/>
            <pc:sldMk cId="3872929730" sldId="312"/>
            <ac:spMk id="5" creationId="{7451294A-9DBA-F64C-B135-23140F8DB792}"/>
          </ac:spMkLst>
        </pc:spChg>
        <pc:spChg chg="add mod">
          <ac:chgData name="Xu Ning" userId="4b16d4e24b5f2f9c" providerId="LiveId" clId="{1B265421-C345-D148-B7D7-E0790E838D34}" dt="2019-09-24T14:34:33.637" v="1663" actId="20577"/>
          <ac:spMkLst>
            <pc:docMk/>
            <pc:sldMk cId="3872929730" sldId="312"/>
            <ac:spMk id="6" creationId="{DE9F022F-30A4-244A-9D43-A59040FE17DD}"/>
          </ac:spMkLst>
        </pc:spChg>
        <pc:spChg chg="add del mod">
          <ac:chgData name="Xu Ning" userId="4b16d4e24b5f2f9c" providerId="LiveId" clId="{1B265421-C345-D148-B7D7-E0790E838D34}" dt="2019-09-24T14:31:54.298" v="1481" actId="478"/>
          <ac:spMkLst>
            <pc:docMk/>
            <pc:sldMk cId="3872929730" sldId="312"/>
            <ac:spMk id="7" creationId="{5ECC00C2-DCFF-5645-99CC-2E285F87ACAD}"/>
          </ac:spMkLst>
        </pc:spChg>
        <pc:spChg chg="add mod">
          <ac:chgData name="Xu Ning" userId="4b16d4e24b5f2f9c" providerId="LiveId" clId="{1B265421-C345-D148-B7D7-E0790E838D34}" dt="2019-09-24T14:00:54.260" v="400" actId="27636"/>
          <ac:spMkLst>
            <pc:docMk/>
            <pc:sldMk cId="3872929730" sldId="312"/>
            <ac:spMk id="8" creationId="{FA2FA4C0-50C3-3A43-A377-0B3A813347AF}"/>
          </ac:spMkLst>
        </pc:spChg>
        <pc:spChg chg="add mod">
          <ac:chgData name="Xu Ning" userId="4b16d4e24b5f2f9c" providerId="LiveId" clId="{1B265421-C345-D148-B7D7-E0790E838D34}" dt="2019-09-24T14:32:05.225" v="1485" actId="404"/>
          <ac:spMkLst>
            <pc:docMk/>
            <pc:sldMk cId="3872929730" sldId="312"/>
            <ac:spMk id="9" creationId="{ABF0D570-D4B6-E349-8D74-7CD21321D1BD}"/>
          </ac:spMkLst>
        </pc:spChg>
        <pc:spChg chg="add mod">
          <ac:chgData name="Xu Ning" userId="4b16d4e24b5f2f9c" providerId="LiveId" clId="{1B265421-C345-D148-B7D7-E0790E838D34}" dt="2019-09-24T14:33:25.535" v="1560" actId="14100"/>
          <ac:spMkLst>
            <pc:docMk/>
            <pc:sldMk cId="3872929730" sldId="312"/>
            <ac:spMk id="10" creationId="{46236573-010C-3140-9D63-11AAB92791E4}"/>
          </ac:spMkLst>
        </pc:spChg>
        <pc:spChg chg="add mod">
          <ac:chgData name="Xu Ning" userId="4b16d4e24b5f2f9c" providerId="LiveId" clId="{1B265421-C345-D148-B7D7-E0790E838D34}" dt="2019-09-24T14:37:00.922" v="1675" actId="948"/>
          <ac:spMkLst>
            <pc:docMk/>
            <pc:sldMk cId="3872929730" sldId="312"/>
            <ac:spMk id="11" creationId="{849CDF5B-9D59-8645-AEC7-27A4D0056B08}"/>
          </ac:spMkLst>
        </pc:spChg>
      </pc:sldChg>
      <pc:sldChg chg="addSp delSp modSp add ord">
        <pc:chgData name="Xu Ning" userId="4b16d4e24b5f2f9c" providerId="LiveId" clId="{1B265421-C345-D148-B7D7-E0790E838D34}" dt="2019-09-24T14:44:36.399" v="1948" actId="948"/>
        <pc:sldMkLst>
          <pc:docMk/>
          <pc:sldMk cId="3738768358" sldId="313"/>
        </pc:sldMkLst>
        <pc:spChg chg="mod">
          <ac:chgData name="Xu Ning" userId="4b16d4e24b5f2f9c" providerId="LiveId" clId="{1B265421-C345-D148-B7D7-E0790E838D34}" dt="2019-09-24T14:43:53.236" v="1849" actId="1076"/>
          <ac:spMkLst>
            <pc:docMk/>
            <pc:sldMk cId="3738768358" sldId="313"/>
            <ac:spMk id="2" creationId="{946E44FE-923A-3A40-A86B-A30EAD73BB14}"/>
          </ac:spMkLst>
        </pc:spChg>
        <pc:spChg chg="mod">
          <ac:chgData name="Xu Ning" userId="4b16d4e24b5f2f9c" providerId="LiveId" clId="{1B265421-C345-D148-B7D7-E0790E838D34}" dt="2019-09-24T14:44:36.399" v="1948" actId="948"/>
          <ac:spMkLst>
            <pc:docMk/>
            <pc:sldMk cId="3738768358" sldId="313"/>
            <ac:spMk id="3" creationId="{E913A5ED-BD66-094F-BBD8-1347C570892C}"/>
          </ac:spMkLst>
        </pc:spChg>
        <pc:spChg chg="del mod">
          <ac:chgData name="Xu Ning" userId="4b16d4e24b5f2f9c" providerId="LiveId" clId="{1B265421-C345-D148-B7D7-E0790E838D34}" dt="2019-09-24T14:40:53.132" v="1676" actId="478"/>
          <ac:spMkLst>
            <pc:docMk/>
            <pc:sldMk cId="3738768358" sldId="313"/>
            <ac:spMk id="4" creationId="{6177C4CD-B45F-3C4E-83F5-29021A81F32C}"/>
          </ac:spMkLst>
        </pc:spChg>
        <pc:spChg chg="mod">
          <ac:chgData name="Xu Ning" userId="4b16d4e24b5f2f9c" providerId="LiveId" clId="{1B265421-C345-D148-B7D7-E0790E838D34}" dt="2019-09-24T14:10:35.326" v="601" actId="27636"/>
          <ac:spMkLst>
            <pc:docMk/>
            <pc:sldMk cId="3738768358" sldId="313"/>
            <ac:spMk id="5" creationId="{174C90AA-3FE6-C64E-84A1-A065401C7EEF}"/>
          </ac:spMkLst>
        </pc:spChg>
        <pc:spChg chg="add mod">
          <ac:chgData name="Xu Ning" userId="4b16d4e24b5f2f9c" providerId="LiveId" clId="{1B265421-C345-D148-B7D7-E0790E838D34}" dt="2019-09-24T14:42:45.463" v="1699" actId="1076"/>
          <ac:spMkLst>
            <pc:docMk/>
            <pc:sldMk cId="3738768358" sldId="313"/>
            <ac:spMk id="6" creationId="{91D45C4F-B14C-554F-A17C-8AF6F978B028}"/>
          </ac:spMkLst>
        </pc:spChg>
        <pc:spChg chg="add mod">
          <ac:chgData name="Xu Ning" userId="4b16d4e24b5f2f9c" providerId="LiveId" clId="{1B265421-C345-D148-B7D7-E0790E838D34}" dt="2019-09-24T14:43:15.037" v="1770" actId="1076"/>
          <ac:spMkLst>
            <pc:docMk/>
            <pc:sldMk cId="3738768358" sldId="313"/>
            <ac:spMk id="7" creationId="{F9581315-BB8B-6347-A4CA-BFF0A978C754}"/>
          </ac:spMkLst>
        </pc:spChg>
        <pc:spChg chg="add del mod">
          <ac:chgData name="Xu Ning" userId="4b16d4e24b5f2f9c" providerId="LiveId" clId="{1B265421-C345-D148-B7D7-E0790E838D34}" dt="2019-09-24T14:43:48.597" v="1848" actId="478"/>
          <ac:spMkLst>
            <pc:docMk/>
            <pc:sldMk cId="3738768358" sldId="313"/>
            <ac:spMk id="8" creationId="{3F5152A4-AE29-5944-B696-EDC9F0479AE5}"/>
          </ac:spMkLst>
        </pc:spChg>
        <pc:spChg chg="add mod">
          <ac:chgData name="Xu Ning" userId="4b16d4e24b5f2f9c" providerId="LiveId" clId="{1B265421-C345-D148-B7D7-E0790E838D34}" dt="2019-09-24T14:43:46.213" v="1847" actId="1076"/>
          <ac:spMkLst>
            <pc:docMk/>
            <pc:sldMk cId="3738768358" sldId="313"/>
            <ac:spMk id="9" creationId="{B0BF9F0A-8D83-B04A-8DFC-8EC1EE635FD5}"/>
          </ac:spMkLst>
        </pc:spChg>
        <pc:spChg chg="add mod">
          <ac:chgData name="Xu Ning" userId="4b16d4e24b5f2f9c" providerId="LiveId" clId="{1B265421-C345-D148-B7D7-E0790E838D34}" dt="2019-09-24T14:43:44.334" v="1846" actId="1076"/>
          <ac:spMkLst>
            <pc:docMk/>
            <pc:sldMk cId="3738768358" sldId="313"/>
            <ac:spMk id="10" creationId="{8D4A0CDC-933B-534E-9E0A-19BFA5051E6A}"/>
          </ac:spMkLst>
        </pc:spChg>
      </pc:sldChg>
      <pc:sldChg chg="modSp add">
        <pc:chgData name="Xu Ning" userId="4b16d4e24b5f2f9c" providerId="LiveId" clId="{1B265421-C345-D148-B7D7-E0790E838D34}" dt="2019-09-24T14:29:59.026" v="1478" actId="20577"/>
        <pc:sldMkLst>
          <pc:docMk/>
          <pc:sldMk cId="1781212371" sldId="314"/>
        </pc:sldMkLst>
        <pc:spChg chg="mod">
          <ac:chgData name="Xu Ning" userId="4b16d4e24b5f2f9c" providerId="LiveId" clId="{1B265421-C345-D148-B7D7-E0790E838D34}" dt="2019-09-24T14:22:21.932" v="974" actId="20577"/>
          <ac:spMkLst>
            <pc:docMk/>
            <pc:sldMk cId="1781212371" sldId="314"/>
            <ac:spMk id="2" creationId="{51E124E4-3231-A443-935A-6D85CD74ED2F}"/>
          </ac:spMkLst>
        </pc:spChg>
        <pc:spChg chg="mod">
          <ac:chgData name="Xu Ning" userId="4b16d4e24b5f2f9c" providerId="LiveId" clId="{1B265421-C345-D148-B7D7-E0790E838D34}" dt="2019-09-24T14:29:59.026" v="1478" actId="20577"/>
          <ac:spMkLst>
            <pc:docMk/>
            <pc:sldMk cId="1781212371" sldId="314"/>
            <ac:spMk id="3" creationId="{92B7C1ED-BBC3-BC44-B69F-73FEAED434F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Shape 152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3" name="Shape 153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4784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7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3119655026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空白展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61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2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6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t>标题文本</a:t>
            </a:r>
          </a:p>
        </p:txBody>
      </p:sp>
      <p:sp>
        <p:nvSpPr>
          <p:cNvPr id="8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8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84" name="线条"/>
          <p:cNvSpPr/>
          <p:nvPr/>
        </p:nvSpPr>
        <p:spPr>
          <a:xfrm flipV="1">
            <a:off x="50292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8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8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9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9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0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10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ransition spd="med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slideLayout" Target="../slideLayouts/slideLayout1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120.png"/><Relationship Id="rId7" Type="http://schemas.openxmlformats.org/officeDocument/2006/relationships/image" Target="../media/image16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0.png"/><Relationship Id="rId4" Type="http://schemas.openxmlformats.org/officeDocument/2006/relationships/image" Target="../media/image1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>
            <a:extLst>
              <a:ext uri="{FF2B5EF4-FFF2-40B4-BE49-F238E27FC236}">
                <a16:creationId xmlns:a16="http://schemas.microsoft.com/office/drawing/2014/main" id="{78F7B328-8FE6-4F5F-B499-FC97FF9904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2400" b="1" dirty="0"/>
              <a:t>商学院 徐宁</a:t>
            </a:r>
            <a:endParaRPr lang="en-US" altLang="zh-CN" sz="2400" b="1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据分析与处理技术</a:t>
            </a:r>
            <a:r>
              <a:rPr lang="en-US" altLang="zh-CN" dirty="0"/>
              <a:t>——5 </a:t>
            </a:r>
            <a:r>
              <a:rPr lang="zh-CN" altLang="en-US" dirty="0"/>
              <a:t>统计分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C19C131-FABB-4AFB-B3A0-F2A93E49B908}"/>
              </a:ext>
            </a:extLst>
          </p:cNvPr>
          <p:cNvSpPr txBox="1"/>
          <p:nvPr/>
        </p:nvSpPr>
        <p:spPr>
          <a:xfrm rot="21107962">
            <a:off x="8812896" y="2273486"/>
            <a:ext cx="1843199" cy="484894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1920" spc="107" dirty="0">
                <a:solidFill>
                  <a:schemeClr val="bg1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2020</a:t>
            </a:r>
            <a:endParaRPr lang="zh-CN" altLang="en-US" sz="1920" spc="107" dirty="0">
              <a:solidFill>
                <a:schemeClr val="bg1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033A690-7E64-DF43-812E-845A2CDBDECD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A9027F2-A1F9-BC42-BD50-309842B866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F56108-4F0C-A948-9A3F-BEA02E0BC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常见统计函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F3F8E1-7B83-EE45-B049-BF6D466CEB4A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0</a:t>
            </a:fld>
            <a:endParaRPr lang="zh-CN" altLang="en-US"/>
          </a:p>
        </p:txBody>
      </p:sp>
      <p:pic>
        <p:nvPicPr>
          <p:cNvPr id="6" name="图片 5" descr="图片包含 游戏机&#10;&#10;描述已自动生成">
            <a:extLst>
              <a:ext uri="{FF2B5EF4-FFF2-40B4-BE49-F238E27FC236}">
                <a16:creationId xmlns:a16="http://schemas.microsoft.com/office/drawing/2014/main" id="{A8F9D582-E929-6440-B1E1-A792B03608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35" y="2955654"/>
            <a:ext cx="10720604" cy="1587038"/>
          </a:xfrm>
          <a:prstGeom prst="rect">
            <a:avLst/>
          </a:prstGeom>
        </p:spPr>
      </p:pic>
      <p:pic>
        <p:nvPicPr>
          <p:cNvPr id="8" name="图片 7" descr="图片包含 游戏机, 桌子&#10;&#10;描述已自动生成">
            <a:extLst>
              <a:ext uri="{FF2B5EF4-FFF2-40B4-BE49-F238E27FC236}">
                <a16:creationId xmlns:a16="http://schemas.microsoft.com/office/drawing/2014/main" id="{F5314E15-D257-ED4F-B3B8-CDCF23018F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34" y="6466821"/>
            <a:ext cx="10670928" cy="141849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28F8D63-1863-ED49-A7EF-E617632A7C17}"/>
              </a:ext>
            </a:extLst>
          </p:cNvPr>
          <p:cNvSpPr txBox="1"/>
          <p:nvPr/>
        </p:nvSpPr>
        <p:spPr>
          <a:xfrm>
            <a:off x="759135" y="1816935"/>
            <a:ext cx="9541073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衡量数据差异常用统计量包括：极差、方差、标准差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C865ADB-979D-5C47-B6A3-753D609B89FE}"/>
              </a:ext>
            </a:extLst>
          </p:cNvPr>
          <p:cNvSpPr txBox="1"/>
          <p:nvPr/>
        </p:nvSpPr>
        <p:spPr>
          <a:xfrm>
            <a:off x="759134" y="4930613"/>
            <a:ext cx="10670928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衡量变量之间变化关系的统计量：协方差、相关系数，计算结果均为矩阵</a:t>
            </a:r>
          </a:p>
        </p:txBody>
      </p:sp>
    </p:spTree>
    <p:extLst>
      <p:ext uri="{BB962C8B-B14F-4D97-AF65-F5344CB8AC3E}">
        <p14:creationId xmlns:p14="http://schemas.microsoft.com/office/powerpoint/2010/main" val="873149208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8E8459-3DC7-594C-90AA-492823A6B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常见统计函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451F61E-91E9-D846-8D82-5F00D2BD6B6A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1</a:t>
            </a:fld>
            <a:endParaRPr lang="zh-CN" altLang="en-US"/>
          </a:p>
        </p:txBody>
      </p:sp>
      <p:pic>
        <p:nvPicPr>
          <p:cNvPr id="6" name="图片 5" descr="手机屏幕截图&#10;&#10;描述已自动生成">
            <a:extLst>
              <a:ext uri="{FF2B5EF4-FFF2-40B4-BE49-F238E27FC236}">
                <a16:creationId xmlns:a16="http://schemas.microsoft.com/office/drawing/2014/main" id="{D04A45AF-C852-3249-B60A-7080F76C28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35" y="3247322"/>
            <a:ext cx="10800278" cy="163146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E141B1F-A1E9-274E-A4AB-F96B7258CAA4}"/>
              </a:ext>
            </a:extLst>
          </p:cNvPr>
          <p:cNvSpPr txBox="1"/>
          <p:nvPr/>
        </p:nvSpPr>
        <p:spPr>
          <a:xfrm>
            <a:off x="759135" y="1931389"/>
            <a:ext cx="11202656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衡量对象的分布情况，常见统计量为分位数，其中最常用的中位数是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50%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分位数，分位数计算如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DE64F3-6B69-D543-BBC5-17862BA7E5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981" y="6076949"/>
            <a:ext cx="10794130" cy="102723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DB21BD4-71D8-664D-BEE6-8F24015BEAE0}"/>
              </a:ext>
            </a:extLst>
          </p:cNvPr>
          <p:cNvSpPr txBox="1"/>
          <p:nvPr/>
        </p:nvSpPr>
        <p:spPr>
          <a:xfrm>
            <a:off x="914400" y="5224052"/>
            <a:ext cx="6668492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箱图是直观展示数据分布的图形方式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147763574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AD5E20-3014-CD46-8F5F-6F5C58818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案例：鸢尾花数据集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964267-E862-714B-AC09-EAEA91C2B0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499" y="1705596"/>
            <a:ext cx="5635869" cy="5838204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鸢尾花数据记录的属性</a:t>
            </a:r>
            <a:endParaRPr kumimoji="1" lang="en-US" altLang="zh-CN" dirty="0"/>
          </a:p>
          <a:p>
            <a:r>
              <a:rPr kumimoji="1" lang="zh-CN" altLang="en-US" dirty="0"/>
              <a:t>花萼长度、花萼宽度、花瓣长度、花瓣宽度</a:t>
            </a:r>
            <a:endParaRPr kumimoji="1" lang="en-US" altLang="zh-CN" dirty="0"/>
          </a:p>
          <a:p>
            <a:r>
              <a:rPr kumimoji="1" lang="zh-CN" altLang="en-US" dirty="0"/>
              <a:t>鸢尾花种类：</a:t>
            </a:r>
            <a:br>
              <a:rPr kumimoji="1" lang="en-US" altLang="zh-CN" dirty="0"/>
            </a:br>
            <a:r>
              <a:rPr kumimoji="1" lang="zh-CN" altLang="en-US" dirty="0"/>
              <a:t>山鸢尾</a:t>
            </a:r>
            <a:r>
              <a:rPr kumimoji="1" lang="en-US" altLang="zh-CN" dirty="0"/>
              <a:t>(</a:t>
            </a:r>
            <a:r>
              <a:rPr kumimoji="1" lang="en-US" altLang="zh-CN" dirty="0" err="1"/>
              <a:t>setosa</a:t>
            </a:r>
            <a:r>
              <a:rPr kumimoji="1" lang="en-US" altLang="zh-CN" dirty="0"/>
              <a:t>)</a:t>
            </a:r>
            <a:r>
              <a:rPr kumimoji="1" lang="zh-CN" altLang="en-US" dirty="0"/>
              <a:t>、</a:t>
            </a:r>
            <a:br>
              <a:rPr kumimoji="1" lang="en-US" altLang="zh-CN" dirty="0"/>
            </a:br>
            <a:r>
              <a:rPr kumimoji="1" lang="zh-CN" altLang="en-US" dirty="0"/>
              <a:t>云芝</a:t>
            </a:r>
            <a:r>
              <a:rPr kumimoji="1" lang="en-US" altLang="zh-CN" dirty="0"/>
              <a:t>(versicolor)</a:t>
            </a:r>
            <a:r>
              <a:rPr kumimoji="1" lang="zh-CN" altLang="en-US" dirty="0"/>
              <a:t>、</a:t>
            </a:r>
            <a:br>
              <a:rPr kumimoji="1" lang="en-US" altLang="zh-CN" dirty="0"/>
            </a:br>
            <a:r>
              <a:rPr kumimoji="1" lang="zh-CN" altLang="en-US" dirty="0"/>
              <a:t>锦葵</a:t>
            </a:r>
            <a:r>
              <a:rPr kumimoji="1" lang="en-US" altLang="zh-CN" dirty="0"/>
              <a:t>(virginica)</a:t>
            </a:r>
            <a:endParaRPr kumimoji="1" lang="zh-CN" altLang="en-US" dirty="0"/>
          </a:p>
        </p:txBody>
      </p:sp>
      <p:pic>
        <p:nvPicPr>
          <p:cNvPr id="4" name="图片 3" descr="图片包含 植物, 鲜花&#10;&#10;描述已自动生成">
            <a:extLst>
              <a:ext uri="{FF2B5EF4-FFF2-40B4-BE49-F238E27FC236}">
                <a16:creationId xmlns:a16="http://schemas.microsoft.com/office/drawing/2014/main" id="{955A3CEB-DD9A-5C40-AC90-46F007D942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400" y="1672105"/>
            <a:ext cx="5846428" cy="37651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E64264A-1C94-1F4C-86D6-CAED37E12269}"/>
              </a:ext>
            </a:extLst>
          </p:cNvPr>
          <p:cNvSpPr txBox="1"/>
          <p:nvPr/>
        </p:nvSpPr>
        <p:spPr>
          <a:xfrm>
            <a:off x="6502400" y="5856988"/>
            <a:ext cx="6199554" cy="207236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著名植物学家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isher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与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936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年观察并记录了一整套鸢尾花的测量数据，其中之一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ris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数据集将是我们今天的教学案例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502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05A117-1356-AE4C-83B4-0AB2047296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初步预览数据结构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0D2BBB8-D470-5A47-9149-A9B6203AFA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11861800" cy="914755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快速掌握数据集概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F4C96E-76D7-2142-8C05-053A835699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6501089"/>
            <a:ext cx="11465414" cy="2237154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51EB24D2-8925-134B-8973-6B89F17A0D7D}"/>
              </a:ext>
            </a:extLst>
          </p:cNvPr>
          <p:cNvGraphicFramePr>
            <a:graphicFrameLocks noGrp="1"/>
          </p:cNvGraphicFramePr>
          <p:nvPr/>
        </p:nvGraphicFramePr>
        <p:xfrm>
          <a:off x="2263651" y="2845693"/>
          <a:ext cx="8081111" cy="3161232"/>
        </p:xfrm>
        <a:graphic>
          <a:graphicData uri="http://schemas.openxmlformats.org/drawingml/2006/table">
            <a:tbl>
              <a:tblPr/>
              <a:tblGrid>
                <a:gridCol w="334108">
                  <a:extLst>
                    <a:ext uri="{9D8B030D-6E8A-4147-A177-3AD203B41FA5}">
                      <a16:colId xmlns:a16="http://schemas.microsoft.com/office/drawing/2014/main" val="3294305927"/>
                    </a:ext>
                  </a:extLst>
                </a:gridCol>
                <a:gridCol w="1758461">
                  <a:extLst>
                    <a:ext uri="{9D8B030D-6E8A-4147-A177-3AD203B41FA5}">
                      <a16:colId xmlns:a16="http://schemas.microsoft.com/office/drawing/2014/main" val="3496266125"/>
                    </a:ext>
                  </a:extLst>
                </a:gridCol>
                <a:gridCol w="1635370">
                  <a:extLst>
                    <a:ext uri="{9D8B030D-6E8A-4147-A177-3AD203B41FA5}">
                      <a16:colId xmlns:a16="http://schemas.microsoft.com/office/drawing/2014/main" val="899992995"/>
                    </a:ext>
                  </a:extLst>
                </a:gridCol>
                <a:gridCol w="1670538">
                  <a:extLst>
                    <a:ext uri="{9D8B030D-6E8A-4147-A177-3AD203B41FA5}">
                      <a16:colId xmlns:a16="http://schemas.microsoft.com/office/drawing/2014/main" val="2298889276"/>
                    </a:ext>
                  </a:extLst>
                </a:gridCol>
                <a:gridCol w="1529862">
                  <a:extLst>
                    <a:ext uri="{9D8B030D-6E8A-4147-A177-3AD203B41FA5}">
                      <a16:colId xmlns:a16="http://schemas.microsoft.com/office/drawing/2014/main" val="2984202268"/>
                    </a:ext>
                  </a:extLst>
                </a:gridCol>
                <a:gridCol w="1152772">
                  <a:extLst>
                    <a:ext uri="{9D8B030D-6E8A-4147-A177-3AD203B41FA5}">
                      <a16:colId xmlns:a16="http://schemas.microsoft.com/office/drawing/2014/main" val="4283659008"/>
                    </a:ext>
                  </a:extLst>
                </a:gridCol>
              </a:tblGrid>
              <a:tr h="283522">
                <a:tc>
                  <a:txBody>
                    <a:bodyPr/>
                    <a:lstStyle/>
                    <a:p>
                      <a:br>
                        <a:rPr lang="zh-CN" altLang="en-US" sz="2000">
                          <a:effectLst/>
                          <a:latin typeface="Helvetica" pitchFamily="2" charset="0"/>
                        </a:rPr>
                      </a:br>
                      <a:endParaRPr lang="zh-CN" altLang="en-US" sz="2000">
                        <a:effectLst/>
                        <a:latin typeface="Helvetica" pitchFamily="2" charset="0"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pal.Length</a:t>
                      </a:r>
                      <a:endParaRPr 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pal.Width</a:t>
                      </a:r>
                      <a:endParaRPr 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Petal.Length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Petal.Width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pecies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4096088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.1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1061949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9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71561858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7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6244378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1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669362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7771349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9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7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4</a:t>
                      </a:r>
                      <a:endParaRPr lang="zh-CN" alt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21299995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7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1305636"/>
                  </a:ext>
                </a:extLst>
              </a:tr>
            </a:tbl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551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E366F7-FA8B-224C-A9E8-3ACA117813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数据的统计描述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C16B81E-42A8-4F4E-B548-AD9DB1E639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23193" y="1723181"/>
            <a:ext cx="6198577" cy="1776157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用什么方法描述数据描述的客观事物特征？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3D10EBB-0E2F-5A45-8EC2-D90D00D284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7370" y="1723181"/>
            <a:ext cx="1931311" cy="590122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38F1C7C-34F4-FA4D-BA66-C0BD2C7BF3A7}"/>
              </a:ext>
            </a:extLst>
          </p:cNvPr>
          <p:cNvSpPr/>
          <p:nvPr/>
        </p:nvSpPr>
        <p:spPr>
          <a:xfrm>
            <a:off x="7928707" y="8058274"/>
            <a:ext cx="59983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/>
              <a:t>单独取出花萼宽度属性数据为例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EF34CEC-793C-E54C-A776-F26208187B7B}"/>
              </a:ext>
            </a:extLst>
          </p:cNvPr>
          <p:cNvGrpSpPr/>
          <p:nvPr/>
        </p:nvGrpSpPr>
        <p:grpSpPr>
          <a:xfrm>
            <a:off x="2074985" y="3005271"/>
            <a:ext cx="7011535" cy="1444284"/>
            <a:chOff x="2074985" y="3005271"/>
            <a:chExt cx="7011535" cy="1444284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53279CDC-1D3E-AC42-A7FE-3F34398482DD}"/>
                </a:ext>
              </a:extLst>
            </p:cNvPr>
            <p:cNvSpPr txBox="1"/>
            <p:nvPr/>
          </p:nvSpPr>
          <p:spPr>
            <a:xfrm>
              <a:off x="2074985" y="3005271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平均数 </a:t>
              </a:r>
              <a:r>
                <a:rPr kumimoji="0" lang="en-US" altLang="zh-CN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mean()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函数</a:t>
              </a: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281582C-4988-D647-8DE6-3D44484B6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58570" y="3712955"/>
              <a:ext cx="4064000" cy="736600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77314D87-58EE-324E-AFE6-99CF9C4E234F}"/>
              </a:ext>
            </a:extLst>
          </p:cNvPr>
          <p:cNvGrpSpPr/>
          <p:nvPr/>
        </p:nvGrpSpPr>
        <p:grpSpPr>
          <a:xfrm>
            <a:off x="2074984" y="4572530"/>
            <a:ext cx="7011535" cy="1553283"/>
            <a:chOff x="2074984" y="4572530"/>
            <a:chExt cx="7011535" cy="1553283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9B76440C-9050-3F46-8381-8F90733F5D3B}"/>
                </a:ext>
              </a:extLst>
            </p:cNvPr>
            <p:cNvSpPr txBox="1"/>
            <p:nvPr/>
          </p:nvSpPr>
          <p:spPr>
            <a:xfrm>
              <a:off x="2074984" y="4572530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标准差 </a:t>
              </a:r>
              <a:r>
                <a:rPr lang="en-US" altLang="zh-CN" sz="2800" dirty="0" err="1"/>
                <a:t>sd</a:t>
              </a:r>
              <a:r>
                <a:rPr kumimoji="0" lang="en-US" altLang="zh-CN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()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函数</a:t>
              </a: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AE1EB00A-6258-8A45-96B5-09D641ABC86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58570" y="5389213"/>
              <a:ext cx="4064000" cy="736600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294C230-A4C7-3742-9369-1D03E642C8A2}"/>
              </a:ext>
            </a:extLst>
          </p:cNvPr>
          <p:cNvGrpSpPr/>
          <p:nvPr/>
        </p:nvGrpSpPr>
        <p:grpSpPr>
          <a:xfrm>
            <a:off x="2074983" y="6251417"/>
            <a:ext cx="7011535" cy="1395683"/>
            <a:chOff x="2074983" y="6251417"/>
            <a:chExt cx="7011535" cy="1395683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8789CE4-A49D-0E49-A74D-72E8967A3108}"/>
                </a:ext>
              </a:extLst>
            </p:cNvPr>
            <p:cNvSpPr txBox="1"/>
            <p:nvPr/>
          </p:nvSpPr>
          <p:spPr>
            <a:xfrm>
              <a:off x="2074983" y="6251417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800" dirty="0"/>
                <a:t>中位数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 </a:t>
              </a:r>
              <a:r>
                <a:rPr lang="en-US" altLang="zh-CN" sz="2800" dirty="0"/>
                <a:t>median</a:t>
              </a:r>
              <a:r>
                <a:rPr kumimoji="0" lang="en-US" altLang="zh-CN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()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函数</a:t>
              </a: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E2ABFDFC-A652-F447-B5BA-8640644EA5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8570" y="6910500"/>
              <a:ext cx="4064000" cy="736600"/>
            </a:xfrm>
            <a:prstGeom prst="rect">
              <a:avLst/>
            </a:prstGeom>
          </p:spPr>
        </p:pic>
      </p:grpSp>
      <p:sp>
        <p:nvSpPr>
          <p:cNvPr id="14" name="灯片编号占位符 1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24469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E84A9E-740B-2042-A535-35DE64F5C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如何描述事物的分布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36FD1DC-5C07-914F-A1E5-4FAEEE7D1B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077" y="2037643"/>
            <a:ext cx="1931311" cy="590122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ED9FC73-CEF1-004E-AE45-6845987F0F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3723" y="2036753"/>
            <a:ext cx="3188677" cy="590211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FC5BA01-747B-CC41-AEBB-5E03221541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8735" y="2092965"/>
            <a:ext cx="3188676" cy="5845906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806019B2-C672-E84C-AC8F-E454F1443EDD}"/>
              </a:ext>
            </a:extLst>
          </p:cNvPr>
          <p:cNvGrpSpPr/>
          <p:nvPr/>
        </p:nvGrpSpPr>
        <p:grpSpPr>
          <a:xfrm>
            <a:off x="9691462" y="4876800"/>
            <a:ext cx="2951876" cy="914755"/>
            <a:chOff x="9691462" y="4876800"/>
            <a:chExt cx="2951876" cy="914755"/>
          </a:xfrm>
        </p:grpSpPr>
        <p:sp>
          <p:nvSpPr>
            <p:cNvPr id="8" name="Line 39">
              <a:extLst>
                <a:ext uri="{FF2B5EF4-FFF2-40B4-BE49-F238E27FC236}">
                  <a16:creationId xmlns:a16="http://schemas.microsoft.com/office/drawing/2014/main" id="{49D8450F-EAC2-FB47-B78E-3376B47BA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91462" y="5142283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Text Box 40">
              <a:extLst>
                <a:ext uri="{FF2B5EF4-FFF2-40B4-BE49-F238E27FC236}">
                  <a16:creationId xmlns:a16="http://schemas.microsoft.com/office/drawing/2014/main" id="{1C6E820C-312B-C647-925A-BAB8994D9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04532" y="4876800"/>
              <a:ext cx="1838806" cy="9147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中位数</a:t>
              </a:r>
              <a:endParaRPr lang="en-US" altLang="zh-CN" sz="2000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  <a:p>
              <a:pPr defTabSz="914400" hangingPunct="1"/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50%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endParaRPr lang="en-US" altLang="zh-CN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13A3764-12DD-364F-B722-3DAFF0ED0258}"/>
              </a:ext>
            </a:extLst>
          </p:cNvPr>
          <p:cNvGrpSpPr/>
          <p:nvPr/>
        </p:nvGrpSpPr>
        <p:grpSpPr>
          <a:xfrm>
            <a:off x="9670863" y="3896711"/>
            <a:ext cx="2951876" cy="404435"/>
            <a:chOff x="9670863" y="3896711"/>
            <a:chExt cx="2951876" cy="404435"/>
          </a:xfrm>
        </p:grpSpPr>
        <p:sp>
          <p:nvSpPr>
            <p:cNvPr id="10" name="Line 39">
              <a:extLst>
                <a:ext uri="{FF2B5EF4-FFF2-40B4-BE49-F238E27FC236}">
                  <a16:creationId xmlns:a16="http://schemas.microsoft.com/office/drawing/2014/main" id="{8D2123EA-4D9F-8643-9B22-459367E56C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40">
              <a:extLst>
                <a:ext uri="{FF2B5EF4-FFF2-40B4-BE49-F238E27FC236}">
                  <a16:creationId xmlns:a16="http://schemas.microsoft.com/office/drawing/2014/main" id="{F842FC06-85B6-5E48-8FDC-588058D8D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896711"/>
              <a:ext cx="1838806" cy="4044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25%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endParaRPr lang="en-US" altLang="zh-CN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B55253C-AF60-B24D-8B12-45B92071B681}"/>
              </a:ext>
            </a:extLst>
          </p:cNvPr>
          <p:cNvGrpSpPr/>
          <p:nvPr/>
        </p:nvGrpSpPr>
        <p:grpSpPr>
          <a:xfrm>
            <a:off x="9670863" y="5962774"/>
            <a:ext cx="2951876" cy="404435"/>
            <a:chOff x="9670863" y="3896711"/>
            <a:chExt cx="2951876" cy="404435"/>
          </a:xfrm>
        </p:grpSpPr>
        <p:sp>
          <p:nvSpPr>
            <p:cNvPr id="14" name="Line 39">
              <a:extLst>
                <a:ext uri="{FF2B5EF4-FFF2-40B4-BE49-F238E27FC236}">
                  <a16:creationId xmlns:a16="http://schemas.microsoft.com/office/drawing/2014/main" id="{6D96E091-C365-B04A-981E-3952F8EB0A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40">
              <a:extLst>
                <a:ext uri="{FF2B5EF4-FFF2-40B4-BE49-F238E27FC236}">
                  <a16:creationId xmlns:a16="http://schemas.microsoft.com/office/drawing/2014/main" id="{89B98836-A627-4842-9563-959313929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896711"/>
              <a:ext cx="1838806" cy="4044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75%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endParaRPr lang="en-US" altLang="zh-CN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CB7F192D-D5DC-4F42-BC09-759BD2854BBC}"/>
              </a:ext>
            </a:extLst>
          </p:cNvPr>
          <p:cNvGrpSpPr/>
          <p:nvPr/>
        </p:nvGrpSpPr>
        <p:grpSpPr>
          <a:xfrm>
            <a:off x="9691462" y="2796291"/>
            <a:ext cx="3188676" cy="404434"/>
            <a:chOff x="9670863" y="3914297"/>
            <a:chExt cx="3188676" cy="404434"/>
          </a:xfrm>
        </p:grpSpPr>
        <p:sp>
          <p:nvSpPr>
            <p:cNvPr id="17" name="Line 39">
              <a:extLst>
                <a:ext uri="{FF2B5EF4-FFF2-40B4-BE49-F238E27FC236}">
                  <a16:creationId xmlns:a16="http://schemas.microsoft.com/office/drawing/2014/main" id="{EE02C6BE-2993-9F46-8252-B3D531E06B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40">
              <a:extLst>
                <a:ext uri="{FF2B5EF4-FFF2-40B4-BE49-F238E27FC236}">
                  <a16:creationId xmlns:a16="http://schemas.microsoft.com/office/drawing/2014/main" id="{14C9220A-EB29-8D44-9A07-B1742D433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914297"/>
              <a:ext cx="2075606" cy="4044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0%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(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最小值</a:t>
              </a:r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)</a:t>
              </a:r>
              <a:endParaRPr lang="en-US" altLang="zh-CN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8B78852-35A1-F042-87BF-8B358015CB19}"/>
              </a:ext>
            </a:extLst>
          </p:cNvPr>
          <p:cNvGrpSpPr/>
          <p:nvPr/>
        </p:nvGrpSpPr>
        <p:grpSpPr>
          <a:xfrm>
            <a:off x="9691462" y="7453183"/>
            <a:ext cx="3188676" cy="404434"/>
            <a:chOff x="9670863" y="3914297"/>
            <a:chExt cx="3188676" cy="404434"/>
          </a:xfrm>
        </p:grpSpPr>
        <p:sp>
          <p:nvSpPr>
            <p:cNvPr id="20" name="Line 39">
              <a:extLst>
                <a:ext uri="{FF2B5EF4-FFF2-40B4-BE49-F238E27FC236}">
                  <a16:creationId xmlns:a16="http://schemas.microsoft.com/office/drawing/2014/main" id="{5CAEED21-39F3-E845-BF57-6780567B2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40">
              <a:extLst>
                <a:ext uri="{FF2B5EF4-FFF2-40B4-BE49-F238E27FC236}">
                  <a16:creationId xmlns:a16="http://schemas.microsoft.com/office/drawing/2014/main" id="{584032FE-654C-2D40-A8A0-210D58311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914297"/>
              <a:ext cx="2075606" cy="4044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100%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(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最大值</a:t>
              </a:r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)</a:t>
              </a:r>
              <a:endParaRPr lang="en-US" altLang="zh-CN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4816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99DA16-FF35-AA44-82B3-1DBA62D28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分位数计算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95D3FFE-4F1C-8241-A600-12A58AAC16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7370" y="1723181"/>
            <a:ext cx="1931311" cy="590122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159EF11-6D72-6241-ACB5-0D7CDC9A0461}"/>
              </a:ext>
            </a:extLst>
          </p:cNvPr>
          <p:cNvSpPr/>
          <p:nvPr/>
        </p:nvSpPr>
        <p:spPr>
          <a:xfrm>
            <a:off x="7928707" y="8058274"/>
            <a:ext cx="47322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/>
              <a:t>单独取出花萼宽度属性数据为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3B23AFD-AE58-4E43-B6F4-E03EA9013A03}"/>
              </a:ext>
            </a:extLst>
          </p:cNvPr>
          <p:cNvSpPr txBox="1"/>
          <p:nvPr/>
        </p:nvSpPr>
        <p:spPr>
          <a:xfrm>
            <a:off x="525459" y="1791181"/>
            <a:ext cx="7011535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quantile()</a:t>
            </a: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函数计算分位数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A7D0A47-8AC2-D347-B1CE-98C5826CA2BA}"/>
              </a:ext>
            </a:extLst>
          </p:cNvPr>
          <p:cNvGrpSpPr/>
          <p:nvPr/>
        </p:nvGrpSpPr>
        <p:grpSpPr>
          <a:xfrm>
            <a:off x="759135" y="2480123"/>
            <a:ext cx="7011535" cy="1755742"/>
            <a:chOff x="759135" y="2480123"/>
            <a:chExt cx="7011535" cy="1755742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6B716D77-F764-2548-B5F9-CE34E62706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86119" y="3169065"/>
              <a:ext cx="4000500" cy="10668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318BF73B-E2AF-B749-A090-9438CE24C143}"/>
                </a:ext>
              </a:extLst>
            </p:cNvPr>
            <p:cNvSpPr txBox="1"/>
            <p:nvPr/>
          </p:nvSpPr>
          <p:spPr>
            <a:xfrm>
              <a:off x="759135" y="2480123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1.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 默认五个关键分位数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FC00A4B-C7D3-E147-9375-F723983FF5DF}"/>
              </a:ext>
            </a:extLst>
          </p:cNvPr>
          <p:cNvGrpSpPr/>
          <p:nvPr/>
        </p:nvGrpSpPr>
        <p:grpSpPr>
          <a:xfrm>
            <a:off x="706648" y="4343321"/>
            <a:ext cx="7011535" cy="1911205"/>
            <a:chOff x="706648" y="4343321"/>
            <a:chExt cx="7011535" cy="1911205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1345894C-35DA-6340-A90A-3B672967BFCF}"/>
                </a:ext>
              </a:extLst>
            </p:cNvPr>
            <p:cNvSpPr txBox="1"/>
            <p:nvPr/>
          </p:nvSpPr>
          <p:spPr>
            <a:xfrm>
              <a:off x="706648" y="4343321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dirty="0"/>
                <a:t>2</a:t>
              </a:r>
              <a:r>
                <a:rPr kumimoji="0" lang="en-US" altLang="zh-CN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.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 指定分位点的分位数</a:t>
              </a: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CF46270-789D-BE4B-A26A-4D1F8410C1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40236" y="5187726"/>
              <a:ext cx="6413500" cy="1066800"/>
            </a:xfrm>
            <a:prstGeom prst="rect">
              <a:avLst/>
            </a:prstGeom>
          </p:spPr>
        </p:pic>
      </p:grpSp>
      <p:sp>
        <p:nvSpPr>
          <p:cNvPr id="12" name="灯片编号占位符 1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133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图片 87">
            <a:extLst>
              <a:ext uri="{FF2B5EF4-FFF2-40B4-BE49-F238E27FC236}">
                <a16:creationId xmlns:a16="http://schemas.microsoft.com/office/drawing/2014/main" id="{B899AE90-57F3-414B-BC19-05CF6A2DD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117" y="2527688"/>
            <a:ext cx="3757724" cy="6142066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40C7C3AB-4401-2145-A6D2-FDD2B2F97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箱图展示数据分布情况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A232D46-C8DB-874F-92B1-97B9A8E335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52804" y="2022122"/>
            <a:ext cx="6184359" cy="1960704"/>
          </a:xfrm>
        </p:spPr>
        <p:txBody>
          <a:bodyPr lIns="0" tIns="0" rIns="0" bIns="0"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kumimoji="1" lang="zh-CN" altLang="en-US" dirty="0"/>
              <a:t>画图代码：</a:t>
            </a:r>
            <a:endParaRPr kumimoji="1" lang="en-US" altLang="zh-CN" dirty="0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/>
              <a:t> </a:t>
            </a:r>
            <a:r>
              <a:rPr kumimoji="1" lang="en-US" altLang="zh-CN" sz="2800" dirty="0">
                <a:solidFill>
                  <a:srgbClr val="0432FF"/>
                </a:solidFill>
              </a:rPr>
              <a:t>boxplot(</a:t>
            </a:r>
            <a:r>
              <a:rPr kumimoji="1" lang="en-US" altLang="zh-CN" sz="2800" dirty="0" err="1">
                <a:solidFill>
                  <a:srgbClr val="0432FF"/>
                </a:solidFill>
              </a:rPr>
              <a:t>iris$Sepal.Width</a:t>
            </a:r>
            <a:r>
              <a:rPr kumimoji="1" lang="en-US" altLang="zh-CN" sz="2800" dirty="0">
                <a:solidFill>
                  <a:srgbClr val="0432FF"/>
                </a:solidFill>
              </a:rPr>
              <a:t>)</a:t>
            </a:r>
            <a:endParaRPr kumimoji="1" lang="zh-CN" altLang="en-US" dirty="0">
              <a:solidFill>
                <a:srgbClr val="0432FF"/>
              </a:solidFill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3B2F994-1F44-194B-8926-C38FCD5DA62D}"/>
              </a:ext>
            </a:extLst>
          </p:cNvPr>
          <p:cNvGrpSpPr/>
          <p:nvPr/>
        </p:nvGrpSpPr>
        <p:grpSpPr>
          <a:xfrm>
            <a:off x="9076001" y="3354945"/>
            <a:ext cx="3928799" cy="4737667"/>
            <a:chOff x="9076001" y="3354945"/>
            <a:chExt cx="3928799" cy="4737667"/>
          </a:xfrm>
        </p:grpSpPr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6247A9CC-BD47-2749-B2A9-01424A516148}"/>
                </a:ext>
              </a:extLst>
            </p:cNvPr>
            <p:cNvGrpSpPr/>
            <p:nvPr/>
          </p:nvGrpSpPr>
          <p:grpSpPr>
            <a:xfrm>
              <a:off x="9076001" y="3354945"/>
              <a:ext cx="3928799" cy="311357"/>
              <a:chOff x="6230272" y="3275906"/>
              <a:chExt cx="3928799" cy="309506"/>
            </a:xfrm>
          </p:grpSpPr>
          <p:sp>
            <p:nvSpPr>
              <p:cNvPr id="73" name="Line 39">
                <a:extLst>
                  <a:ext uri="{FF2B5EF4-FFF2-40B4-BE49-F238E27FC236}">
                    <a16:creationId xmlns:a16="http://schemas.microsoft.com/office/drawing/2014/main" id="{35B800F7-FDDA-BB47-AF6D-5E985EAB12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Text Box 40">
                <a:extLst>
                  <a:ext uri="{FF2B5EF4-FFF2-40B4-BE49-F238E27FC236}">
                    <a16:creationId xmlns:a16="http://schemas.microsoft.com/office/drawing/2014/main" id="{7651D5D0-6CFF-A740-9E5F-BE72C52701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zh-CN" altLang="en-US" sz="24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上须</a:t>
                </a:r>
                <a:endParaRPr lang="en-US" altLang="zh-CN" sz="24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7932D7E2-8081-7D48-8233-67DF5BCD5D5E}"/>
                </a:ext>
              </a:extLst>
            </p:cNvPr>
            <p:cNvGrpSpPr/>
            <p:nvPr/>
          </p:nvGrpSpPr>
          <p:grpSpPr>
            <a:xfrm>
              <a:off x="9076001" y="5071889"/>
              <a:ext cx="3928799" cy="311357"/>
              <a:chOff x="6230272" y="3275906"/>
              <a:chExt cx="3928799" cy="309506"/>
            </a:xfrm>
          </p:grpSpPr>
          <p:sp>
            <p:nvSpPr>
              <p:cNvPr id="77" name="Line 39">
                <a:extLst>
                  <a:ext uri="{FF2B5EF4-FFF2-40B4-BE49-F238E27FC236}">
                    <a16:creationId xmlns:a16="http://schemas.microsoft.com/office/drawing/2014/main" id="{9C9316BE-40B6-2E4C-9D5E-2CE6E99A8B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Text Box 40">
                <a:extLst>
                  <a:ext uri="{FF2B5EF4-FFF2-40B4-BE49-F238E27FC236}">
                    <a16:creationId xmlns:a16="http://schemas.microsoft.com/office/drawing/2014/main" id="{7814BCE1-89EF-D843-B068-CA93AE9C32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en-US" altLang="zh-CN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75%</a:t>
                </a:r>
                <a:r>
                  <a:rPr lang="zh-CN" altLang="en-US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分位数</a:t>
                </a:r>
                <a:endParaRPr lang="en-US" altLang="zh-CN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768F8A29-A83F-A840-97DC-9F3EA1BDF3A5}"/>
                </a:ext>
              </a:extLst>
            </p:cNvPr>
            <p:cNvGrpSpPr/>
            <p:nvPr/>
          </p:nvGrpSpPr>
          <p:grpSpPr>
            <a:xfrm>
              <a:off x="9076001" y="5878527"/>
              <a:ext cx="3928799" cy="311357"/>
              <a:chOff x="6230272" y="3275906"/>
              <a:chExt cx="3928799" cy="309506"/>
            </a:xfrm>
          </p:grpSpPr>
          <p:sp>
            <p:nvSpPr>
              <p:cNvPr id="80" name="Line 39">
                <a:extLst>
                  <a:ext uri="{FF2B5EF4-FFF2-40B4-BE49-F238E27FC236}">
                    <a16:creationId xmlns:a16="http://schemas.microsoft.com/office/drawing/2014/main" id="{8059EB31-6BCD-8742-AB2F-648D47C341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Text Box 40">
                <a:extLst>
                  <a:ext uri="{FF2B5EF4-FFF2-40B4-BE49-F238E27FC236}">
                    <a16:creationId xmlns:a16="http://schemas.microsoft.com/office/drawing/2014/main" id="{A6C72F0F-E957-0241-8406-58BA4C4750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en-US" altLang="zh-CN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50%</a:t>
                </a:r>
                <a:r>
                  <a:rPr lang="zh-CN" altLang="en-US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分位数（中位数）</a:t>
                </a:r>
                <a:endParaRPr lang="en-US" altLang="zh-CN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9781405E-7F66-AA40-83EF-E1492474FBEB}"/>
                </a:ext>
              </a:extLst>
            </p:cNvPr>
            <p:cNvGrpSpPr/>
            <p:nvPr/>
          </p:nvGrpSpPr>
          <p:grpSpPr>
            <a:xfrm>
              <a:off x="9076001" y="6467199"/>
              <a:ext cx="3928799" cy="311357"/>
              <a:chOff x="6230272" y="3275906"/>
              <a:chExt cx="3928799" cy="309506"/>
            </a:xfrm>
          </p:grpSpPr>
          <p:sp>
            <p:nvSpPr>
              <p:cNvPr id="83" name="Line 39">
                <a:extLst>
                  <a:ext uri="{FF2B5EF4-FFF2-40B4-BE49-F238E27FC236}">
                    <a16:creationId xmlns:a16="http://schemas.microsoft.com/office/drawing/2014/main" id="{F9DD703D-C204-A54F-A592-C956B9ADF1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Text Box 40">
                <a:extLst>
                  <a:ext uri="{FF2B5EF4-FFF2-40B4-BE49-F238E27FC236}">
                    <a16:creationId xmlns:a16="http://schemas.microsoft.com/office/drawing/2014/main" id="{BD4C9B4A-22EB-E444-B560-C1A5769F6E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en-US" altLang="zh-CN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25%</a:t>
                </a:r>
                <a:r>
                  <a:rPr lang="zh-CN" altLang="en-US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分位数</a:t>
                </a:r>
                <a:endParaRPr lang="en-US" altLang="zh-CN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460F6CBD-4321-814F-A438-423B6F3586F7}"/>
                </a:ext>
              </a:extLst>
            </p:cNvPr>
            <p:cNvGrpSpPr/>
            <p:nvPr/>
          </p:nvGrpSpPr>
          <p:grpSpPr>
            <a:xfrm>
              <a:off x="9076001" y="7781255"/>
              <a:ext cx="3928799" cy="311357"/>
              <a:chOff x="6230272" y="3275906"/>
              <a:chExt cx="3928799" cy="309506"/>
            </a:xfrm>
          </p:grpSpPr>
          <p:sp>
            <p:nvSpPr>
              <p:cNvPr id="86" name="Line 39">
                <a:extLst>
                  <a:ext uri="{FF2B5EF4-FFF2-40B4-BE49-F238E27FC236}">
                    <a16:creationId xmlns:a16="http://schemas.microsoft.com/office/drawing/2014/main" id="{22511F80-4434-D647-8886-09F593BF1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Text Box 40">
                <a:extLst>
                  <a:ext uri="{FF2B5EF4-FFF2-40B4-BE49-F238E27FC236}">
                    <a16:creationId xmlns:a16="http://schemas.microsoft.com/office/drawing/2014/main" id="{B5FC0AE1-AB8E-584F-818C-583EB5481A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zh-CN" altLang="en-US" sz="24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下须</a:t>
                </a:r>
                <a:endParaRPr lang="en-US" altLang="zh-CN" sz="24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0" name="文本占位符 2">
            <a:extLst>
              <a:ext uri="{FF2B5EF4-FFF2-40B4-BE49-F238E27FC236}">
                <a16:creationId xmlns:a16="http://schemas.microsoft.com/office/drawing/2014/main" id="{A24F9455-B971-2248-BFEF-BB7FCADBC9B5}"/>
              </a:ext>
            </a:extLst>
          </p:cNvPr>
          <p:cNvSpPr txBox="1">
            <a:spLocks/>
          </p:cNvSpPr>
          <p:nvPr/>
        </p:nvSpPr>
        <p:spPr>
          <a:xfrm>
            <a:off x="930123" y="4098194"/>
            <a:ext cx="5189314" cy="196070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/>
              <a:t>箱图分析数据的要点：</a:t>
            </a:r>
            <a:endParaRPr kumimoji="1" lang="en-US" altLang="zh-CN" dirty="0"/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>
                <a:solidFill>
                  <a:srgbClr val="0432FF"/>
                </a:solidFill>
              </a:rPr>
              <a:t>五个分位数</a:t>
            </a:r>
            <a:endParaRPr kumimoji="1" lang="en-US" altLang="zh-CN" dirty="0">
              <a:solidFill>
                <a:srgbClr val="0432FF"/>
              </a:solidFill>
            </a:endParaRPr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>
                <a:solidFill>
                  <a:srgbClr val="0432FF"/>
                </a:solidFill>
              </a:rPr>
              <a:t>离群值</a:t>
            </a:r>
            <a:endParaRPr kumimoji="1" lang="en-US" altLang="zh-CN" dirty="0">
              <a:solidFill>
                <a:srgbClr val="0432FF"/>
              </a:solidFill>
            </a:endParaRPr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>
                <a:solidFill>
                  <a:srgbClr val="0432FF"/>
                </a:solidFill>
              </a:rPr>
              <a:t>四分位距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79789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E9FC21-7FB8-EF42-AAC8-B5BB6EDEFC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用箱图探索对象分布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AC56708-4686-4040-91F4-B96981547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4927" y="1321994"/>
            <a:ext cx="7872535" cy="819304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58DB111-86DD-064F-B676-AFE9BDB3563A}"/>
              </a:ext>
            </a:extLst>
          </p:cNvPr>
          <p:cNvSpPr/>
          <p:nvPr/>
        </p:nvSpPr>
        <p:spPr>
          <a:xfrm>
            <a:off x="563502" y="1624890"/>
            <a:ext cx="119567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solidFill>
                  <a:srgbClr val="0432FF"/>
                </a:solidFill>
              </a:rPr>
              <a:t>boxplot(</a:t>
            </a:r>
            <a:r>
              <a:rPr kumimoji="1" lang="en-US" altLang="zh-CN" sz="2800" dirty="0" err="1">
                <a:solidFill>
                  <a:srgbClr val="0432FF"/>
                </a:solidFill>
              </a:rPr>
              <a:t>iris$Sepal.Width</a:t>
            </a:r>
            <a:r>
              <a:rPr kumimoji="1" lang="zh-CN" altLang="en-US" sz="2800" dirty="0">
                <a:solidFill>
                  <a:srgbClr val="0432FF"/>
                </a:solidFill>
              </a:rPr>
              <a:t>～</a:t>
            </a:r>
            <a:r>
              <a:rPr kumimoji="1" lang="en-US" altLang="zh-CN" sz="2800" dirty="0" err="1">
                <a:solidFill>
                  <a:srgbClr val="0432FF"/>
                </a:solidFill>
              </a:rPr>
              <a:t>iris$Species</a:t>
            </a:r>
            <a:r>
              <a:rPr kumimoji="1" lang="en-US" altLang="zh-CN" sz="2800" dirty="0">
                <a:solidFill>
                  <a:srgbClr val="0432FF"/>
                </a:solidFill>
              </a:rPr>
              <a:t>)</a:t>
            </a:r>
            <a:endParaRPr lang="zh-CN" altLang="en-US" sz="2800" dirty="0"/>
          </a:p>
        </p:txBody>
      </p:sp>
      <p:sp>
        <p:nvSpPr>
          <p:cNvPr id="7" name="文本占位符 2">
            <a:extLst>
              <a:ext uri="{FF2B5EF4-FFF2-40B4-BE49-F238E27FC236}">
                <a16:creationId xmlns:a16="http://schemas.microsoft.com/office/drawing/2014/main" id="{5698FBD7-FB32-0E4E-8D2B-1DD4BB1FD4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787608" y="2904603"/>
            <a:ext cx="5101928" cy="1960704"/>
          </a:xfrm>
        </p:spPr>
        <p:txBody>
          <a:bodyPr lIns="0" tIns="0" rIns="0" bIns="0"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kumimoji="1" lang="zh-CN" altLang="en-US" dirty="0">
                <a:solidFill>
                  <a:srgbClr val="0432FF"/>
                </a:solidFill>
              </a:rPr>
              <a:t>三种类型的花瓣分布呈现什么特点？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9AB4C2C3-D87F-41D3-A6FC-A9CC57980F73}"/>
              </a:ext>
            </a:extLst>
          </p:cNvPr>
          <p:cNvGraphicFramePr>
            <a:graphicFrameLocks noGrp="1"/>
          </p:cNvGraphicFramePr>
          <p:nvPr/>
        </p:nvGraphicFramePr>
        <p:xfrm>
          <a:off x="8368830" y="4844822"/>
          <a:ext cx="3570194" cy="3283888"/>
        </p:xfrm>
        <a:graphic>
          <a:graphicData uri="http://schemas.openxmlformats.org/drawingml/2006/table">
            <a:tbl>
              <a:tblPr/>
              <a:tblGrid>
                <a:gridCol w="2036023">
                  <a:extLst>
                    <a:ext uri="{9D8B030D-6E8A-4147-A177-3AD203B41FA5}">
                      <a16:colId xmlns:a16="http://schemas.microsoft.com/office/drawing/2014/main" val="3011828383"/>
                    </a:ext>
                  </a:extLst>
                </a:gridCol>
                <a:gridCol w="1534171">
                  <a:extLst>
                    <a:ext uri="{9D8B030D-6E8A-4147-A177-3AD203B41FA5}">
                      <a16:colId xmlns:a16="http://schemas.microsoft.com/office/drawing/2014/main" val="2668664446"/>
                    </a:ext>
                  </a:extLst>
                </a:gridCol>
              </a:tblGrid>
              <a:tr h="410486"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Petal.Width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pecies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6781427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1749551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9485687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9546948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9163523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2352686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4</a:t>
                      </a:r>
                      <a:endParaRPr lang="zh-CN" alt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9414554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2589188"/>
                  </a:ext>
                </a:extLst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17006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数据框操作"/>
          <p:cNvSpPr txBox="1">
            <a:spLocks noGrp="1"/>
          </p:cNvSpPr>
          <p:nvPr>
            <p:ph type="title"/>
          </p:nvPr>
        </p:nvSpPr>
        <p:spPr>
          <a:xfrm>
            <a:off x="1846385" y="4289673"/>
            <a:ext cx="3898679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属性分析</a:t>
            </a:r>
            <a:endParaRPr dirty="0"/>
          </a:p>
        </p:txBody>
      </p:sp>
      <p:sp>
        <p:nvSpPr>
          <p:cNvPr id="149" name="数据操作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数据框操作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/>
          </a:p>
        </p:txBody>
      </p:sp>
      <p:sp>
        <p:nvSpPr>
          <p:cNvPr id="151" name="data.frame"/>
          <p:cNvSpPr txBox="1"/>
          <p:nvPr/>
        </p:nvSpPr>
        <p:spPr>
          <a:xfrm>
            <a:off x="7352515" y="3421647"/>
            <a:ext cx="2157642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en-US" altLang="zh-CN" dirty="0"/>
              <a:t>table</a:t>
            </a:r>
            <a:r>
              <a:rPr lang="zh-CN" altLang="en-US" dirty="0"/>
              <a:t>函数</a:t>
            </a:r>
            <a:endParaRPr dirty="0"/>
          </a:p>
        </p:txBody>
      </p:sp>
      <p:sp>
        <p:nvSpPr>
          <p:cNvPr id="152" name="变量操作"/>
          <p:cNvSpPr txBox="1"/>
          <p:nvPr/>
        </p:nvSpPr>
        <p:spPr>
          <a:xfrm>
            <a:off x="7352515" y="4242733"/>
            <a:ext cx="1333698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直方图</a:t>
            </a:r>
            <a:endParaRPr dirty="0"/>
          </a:p>
        </p:txBody>
      </p:sp>
      <p:sp>
        <p:nvSpPr>
          <p:cNvPr id="153" name="数据框工具"/>
          <p:cNvSpPr txBox="1"/>
          <p:nvPr/>
        </p:nvSpPr>
        <p:spPr>
          <a:xfrm>
            <a:off x="7352515" y="5063817"/>
            <a:ext cx="2975173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混合类型列联表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48454518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随机向量与抽样</a:t>
            </a:r>
            <a:endParaRPr dirty="0"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函数</a:t>
            </a:r>
            <a:endParaRPr dirty="0"/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</a:t>
            </a:fld>
            <a:endParaRPr/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随机函数</a:t>
            </a:r>
            <a:endParaRPr dirty="0"/>
          </a:p>
        </p:txBody>
      </p:sp>
      <p:sp>
        <p:nvSpPr>
          <p:cNvPr id="7" name="向量操作">
            <a:extLst>
              <a:ext uri="{FF2B5EF4-FFF2-40B4-BE49-F238E27FC236}">
                <a16:creationId xmlns:a16="http://schemas.microsoft.com/office/drawing/2014/main" id="{B66344AB-84F1-6442-8DD5-5BA4E41621BD}"/>
              </a:ext>
            </a:extLst>
          </p:cNvPr>
          <p:cNvSpPr txBox="1"/>
          <p:nvPr/>
        </p:nvSpPr>
        <p:spPr>
          <a:xfrm>
            <a:off x="7352515" y="414894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典型随机数</a:t>
            </a:r>
            <a:endParaRPr dirty="0"/>
          </a:p>
        </p:txBody>
      </p:sp>
      <p:sp>
        <p:nvSpPr>
          <p:cNvPr id="8" name="向量操作">
            <a:extLst>
              <a:ext uri="{FF2B5EF4-FFF2-40B4-BE49-F238E27FC236}">
                <a16:creationId xmlns:a16="http://schemas.microsoft.com/office/drawing/2014/main" id="{8234E703-E87E-4F21-9B1E-F95590F1746F}"/>
              </a:ext>
            </a:extLst>
          </p:cNvPr>
          <p:cNvSpPr txBox="1"/>
          <p:nvPr/>
        </p:nvSpPr>
        <p:spPr>
          <a:xfrm>
            <a:off x="7352515" y="4876246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数据图形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01395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7" grpId="0" animBg="1" advAuto="0"/>
      <p:bldP spid="8" grpId="0" animBg="1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0F40FF-CA2E-7B41-997E-068FF6840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案例分析：从病案记录中找出潜在信息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C721D60-0619-D04A-8547-484610FF7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27462" y="1740766"/>
            <a:ext cx="9486900" cy="2163018"/>
          </a:xfrm>
        </p:spPr>
        <p:txBody>
          <a:bodyPr/>
          <a:lstStyle/>
          <a:p>
            <a:r>
              <a:rPr kumimoji="1" lang="zh-CN" altLang="en-US" dirty="0"/>
              <a:t>病例数据转化成机器人已经不再是新鲜事，</a:t>
            </a:r>
            <a:r>
              <a:rPr kumimoji="1" lang="en-US" altLang="zh-CN" dirty="0"/>
              <a:t>2018</a:t>
            </a:r>
            <a:r>
              <a:rPr kumimoji="1" lang="zh-CN" altLang="en-US" dirty="0"/>
              <a:t>年出现了许多自动诊断的机器人。其根本是利用病例数据挖掘出了潜藏在数据之中的规律。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A11E36A-5063-4C4A-AD31-9276DC904471}"/>
              </a:ext>
            </a:extLst>
          </p:cNvPr>
          <p:cNvGrpSpPr/>
          <p:nvPr/>
        </p:nvGrpSpPr>
        <p:grpSpPr>
          <a:xfrm>
            <a:off x="6502400" y="3903784"/>
            <a:ext cx="6057900" cy="4749312"/>
            <a:chOff x="6502400" y="3903784"/>
            <a:chExt cx="6057900" cy="4749312"/>
          </a:xfrm>
        </p:grpSpPr>
        <p:pic>
          <p:nvPicPr>
            <p:cNvPr id="5" name="图片 4" descr="图片包含 人员, 室内, 建筑物, 男士&#10;&#10;描述已自动生成">
              <a:extLst>
                <a:ext uri="{FF2B5EF4-FFF2-40B4-BE49-F238E27FC236}">
                  <a16:creationId xmlns:a16="http://schemas.microsoft.com/office/drawing/2014/main" id="{9ED33473-6FEE-C34E-B3A3-902F9E2289B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2400" y="4473145"/>
              <a:ext cx="6057900" cy="4179951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6B5864E3-AD6F-F14A-BF50-3E05C80F085A}"/>
                </a:ext>
              </a:extLst>
            </p:cNvPr>
            <p:cNvSpPr txBox="1"/>
            <p:nvPr/>
          </p:nvSpPr>
          <p:spPr>
            <a:xfrm>
              <a:off x="7253334" y="3903784"/>
              <a:ext cx="5110373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北京博览会上的体检机器人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6D822D7-FC30-0B49-B2F9-C2AD4D02DB4F}"/>
              </a:ext>
            </a:extLst>
          </p:cNvPr>
          <p:cNvGrpSpPr/>
          <p:nvPr/>
        </p:nvGrpSpPr>
        <p:grpSpPr>
          <a:xfrm>
            <a:off x="6502401" y="3903784"/>
            <a:ext cx="6057899" cy="4786320"/>
            <a:chOff x="444500" y="3866776"/>
            <a:chExt cx="6057899" cy="4786320"/>
          </a:xfrm>
        </p:grpSpPr>
        <p:pic>
          <p:nvPicPr>
            <p:cNvPr id="7" name="图片 6" descr="图片包含 室内, 人员, 餐桌, 办公桌&#10;&#10;描述已自动生成">
              <a:extLst>
                <a:ext uri="{FF2B5EF4-FFF2-40B4-BE49-F238E27FC236}">
                  <a16:creationId xmlns:a16="http://schemas.microsoft.com/office/drawing/2014/main" id="{BDDD9771-33F8-C44E-B262-56174DFE1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4500" y="4473145"/>
              <a:ext cx="6057899" cy="4179951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B5766197-D370-A544-A93F-240F861DDF64}"/>
                </a:ext>
              </a:extLst>
            </p:cNvPr>
            <p:cNvSpPr txBox="1"/>
            <p:nvPr/>
          </p:nvSpPr>
          <p:spPr>
            <a:xfrm>
              <a:off x="1009064" y="3866776"/>
              <a:ext cx="5110373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望闻问切的“老中医”机器人</a:t>
              </a:r>
            </a:p>
          </p:txBody>
        </p:sp>
      </p:grpSp>
      <p:sp>
        <p:nvSpPr>
          <p:cNvPr id="12" name="文本占位符 2">
            <a:extLst>
              <a:ext uri="{FF2B5EF4-FFF2-40B4-BE49-F238E27FC236}">
                <a16:creationId xmlns:a16="http://schemas.microsoft.com/office/drawing/2014/main" id="{03EF7739-4E69-1B41-935B-DE06EB85F84C}"/>
              </a:ext>
            </a:extLst>
          </p:cNvPr>
          <p:cNvSpPr txBox="1">
            <a:spLocks/>
          </p:cNvSpPr>
          <p:nvPr/>
        </p:nvSpPr>
        <p:spPr>
          <a:xfrm>
            <a:off x="629754" y="5301434"/>
            <a:ext cx="5606289" cy="21630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None/>
            </a:pPr>
            <a:r>
              <a:rPr kumimoji="1" lang="zh-CN" altLang="en-US" dirty="0">
                <a:solidFill>
                  <a:srgbClr val="FF0000"/>
                </a:solidFill>
              </a:rPr>
              <a:t>理解如何从属性数据中揭示隐藏信息</a:t>
            </a:r>
            <a:r>
              <a:rPr kumimoji="1" lang="en-US" altLang="zh-CN" dirty="0">
                <a:solidFill>
                  <a:srgbClr val="FF0000"/>
                </a:solidFill>
              </a:rPr>
              <a:t>,</a:t>
            </a:r>
            <a:r>
              <a:rPr kumimoji="1" lang="zh-CN" altLang="en-US" dirty="0">
                <a:solidFill>
                  <a:srgbClr val="FF0000"/>
                </a:solidFill>
              </a:rPr>
              <a:t>学会用</a:t>
            </a:r>
            <a:r>
              <a:rPr kumimoji="1" lang="en-US" altLang="zh-CN" dirty="0">
                <a:solidFill>
                  <a:srgbClr val="FF0000"/>
                </a:solidFill>
              </a:rPr>
              <a:t>R</a:t>
            </a:r>
            <a:r>
              <a:rPr kumimoji="1" lang="zh-CN" altLang="en-US" dirty="0">
                <a:solidFill>
                  <a:srgbClr val="FF0000"/>
                </a:solidFill>
              </a:rPr>
              <a:t>语言处理属性分析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1747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积累起来的病案数据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71500" y="2356337"/>
            <a:ext cx="5424854" cy="601676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/>
              <a:t> </a:t>
            </a:r>
            <a:r>
              <a:rPr lang="en-US" altLang="zh-CN"/>
              <a:t>Edwards</a:t>
            </a:r>
            <a:r>
              <a:rPr lang="zh-CN" altLang="en-US" dirty="0"/>
              <a:t>医生在一年内记录了</a:t>
            </a:r>
            <a:r>
              <a:rPr lang="en-US" altLang="zh-CN" dirty="0"/>
              <a:t>85</a:t>
            </a:r>
            <a:r>
              <a:rPr lang="zh-CN" altLang="en-US" dirty="0"/>
              <a:t>个病人治疗风湿性关节炎</a:t>
            </a:r>
            <a:r>
              <a:rPr lang="en-US" altLang="zh-CN" dirty="0"/>
              <a:t>(Arthritis)</a:t>
            </a:r>
            <a:r>
              <a:rPr lang="zh-CN" altLang="en-US" dirty="0"/>
              <a:t> 的情况，他希望通过这些数据分析新的方法</a:t>
            </a:r>
            <a:r>
              <a:rPr lang="en-US" altLang="zh-CN" dirty="0"/>
              <a:t>Placebo</a:t>
            </a:r>
            <a:r>
              <a:rPr lang="zh-CN" altLang="en-US" dirty="0"/>
              <a:t>与传统治疗方法有多大区别。</a:t>
            </a:r>
            <a:endParaRPr lang="en-US" altLang="zh-CN" dirty="0"/>
          </a:p>
          <a:p>
            <a:pPr marL="0" indent="0" algn="just">
              <a:buNone/>
            </a:pPr>
            <a:r>
              <a:rPr lang="zh-CN" altLang="en-US"/>
              <a:t>病例</a:t>
            </a:r>
            <a:r>
              <a:rPr lang="zh-CN" altLang="en-US" dirty="0"/>
              <a:t>数据已经积累成右侧这样的表格，该如何分析呢？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C70B0EBE-DF3E-BE40-A184-0F3CB9FF90A4}"/>
              </a:ext>
            </a:extLst>
          </p:cNvPr>
          <p:cNvGraphicFramePr>
            <a:graphicFrameLocks noGrp="1"/>
          </p:cNvGraphicFramePr>
          <p:nvPr/>
        </p:nvGraphicFramePr>
        <p:xfrm>
          <a:off x="6315183" y="2356337"/>
          <a:ext cx="5800617" cy="6016756"/>
        </p:xfrm>
        <a:graphic>
          <a:graphicData uri="http://schemas.openxmlformats.org/drawingml/2006/table">
            <a:tbl>
              <a:tblPr/>
              <a:tblGrid>
                <a:gridCol w="543712">
                  <a:extLst>
                    <a:ext uri="{9D8B030D-6E8A-4147-A177-3AD203B41FA5}">
                      <a16:colId xmlns:a16="http://schemas.microsoft.com/office/drawing/2014/main" val="224925368"/>
                    </a:ext>
                  </a:extLst>
                </a:gridCol>
                <a:gridCol w="1752302">
                  <a:extLst>
                    <a:ext uri="{9D8B030D-6E8A-4147-A177-3AD203B41FA5}">
                      <a16:colId xmlns:a16="http://schemas.microsoft.com/office/drawing/2014/main" val="2328942375"/>
                    </a:ext>
                  </a:extLst>
                </a:gridCol>
                <a:gridCol w="1168205">
                  <a:extLst>
                    <a:ext uri="{9D8B030D-6E8A-4147-A177-3AD203B41FA5}">
                      <a16:colId xmlns:a16="http://schemas.microsoft.com/office/drawing/2014/main" val="2795145397"/>
                    </a:ext>
                  </a:extLst>
                </a:gridCol>
                <a:gridCol w="693620">
                  <a:extLst>
                    <a:ext uri="{9D8B030D-6E8A-4147-A177-3AD203B41FA5}">
                      <a16:colId xmlns:a16="http://schemas.microsoft.com/office/drawing/2014/main" val="3492577638"/>
                    </a:ext>
                  </a:extLst>
                </a:gridCol>
                <a:gridCol w="1642778">
                  <a:extLst>
                    <a:ext uri="{9D8B030D-6E8A-4147-A177-3AD203B41FA5}">
                      <a16:colId xmlns:a16="http://schemas.microsoft.com/office/drawing/2014/main" val="1369590995"/>
                    </a:ext>
                  </a:extLst>
                </a:gridCol>
              </a:tblGrid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me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x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prove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8831281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535897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2803294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1790675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115928"/>
                  </a:ext>
                </a:extLst>
              </a:tr>
              <a:tr h="4885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m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3369877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m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9754466"/>
                  </a:ext>
                </a:extLst>
              </a:tr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35038768"/>
                  </a:ext>
                </a:extLst>
              </a:tr>
              <a:tr h="4885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3804720"/>
                  </a:ext>
                </a:extLst>
              </a:tr>
              <a:tr h="4885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0723164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D21E6AB-EE65-AD4D-B194-B67CA6AAB7A5}"/>
              </a:ext>
            </a:extLst>
          </p:cNvPr>
          <p:cNvSpPr/>
          <p:nvPr/>
        </p:nvSpPr>
        <p:spPr>
          <a:xfrm>
            <a:off x="7103901" y="1625909"/>
            <a:ext cx="36503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Helvetica Neue" panose="02000503000000020004" pitchFamily="2" charset="0"/>
              </a:rPr>
              <a:t>Arthritis</a:t>
            </a:r>
            <a:r>
              <a:rPr lang="zh-CN" altLang="en-US" dirty="0">
                <a:solidFill>
                  <a:srgbClr val="000000"/>
                </a:solidFill>
                <a:latin typeface="Helvetica Neue" panose="02000503000000020004" pitchFamily="2" charset="0"/>
              </a:rPr>
              <a:t>数据表预览</a:t>
            </a:r>
            <a:endParaRPr lang="en-US" altLang="zh-CN" dirty="0">
              <a:solidFill>
                <a:srgbClr val="000000"/>
              </a:solidFill>
              <a:latin typeface="Helvetica Neue" panose="02000503000000020004" pitchFamily="2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48AA6D2-598B-4C8E-BB26-9C705A1ED797}"/>
              </a:ext>
            </a:extLst>
          </p:cNvPr>
          <p:cNvSpPr/>
          <p:nvPr/>
        </p:nvSpPr>
        <p:spPr>
          <a:xfrm>
            <a:off x="6131859" y="2210684"/>
            <a:ext cx="6301441" cy="914755"/>
          </a:xfrm>
          <a:prstGeom prst="rect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B301DF4A-D03A-43DF-A18F-585609685C3D}"/>
              </a:ext>
            </a:extLst>
          </p:cNvPr>
          <p:cNvSpPr/>
          <p:nvPr/>
        </p:nvSpPr>
        <p:spPr>
          <a:xfrm>
            <a:off x="6736976" y="1949824"/>
            <a:ext cx="1949824" cy="6736976"/>
          </a:xfrm>
          <a:prstGeom prst="roundRect">
            <a:avLst/>
          </a:prstGeom>
          <a:noFill/>
          <a:ln w="1905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1C57F2D2-E829-47CC-99CA-9A714F3B13DF}"/>
              </a:ext>
            </a:extLst>
          </p:cNvPr>
          <p:cNvSpPr/>
          <p:nvPr/>
        </p:nvSpPr>
        <p:spPr>
          <a:xfrm>
            <a:off x="10273553" y="2057400"/>
            <a:ext cx="2025571" cy="6629400"/>
          </a:xfrm>
          <a:prstGeom prst="roundRect">
            <a:avLst/>
          </a:prstGeom>
          <a:noFill/>
          <a:ln w="1905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1</a:t>
            </a:fld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1666036-8720-1640-A8F5-0B3359ECA66D}"/>
              </a:ext>
            </a:extLst>
          </p:cNvPr>
          <p:cNvSpPr/>
          <p:nvPr/>
        </p:nvSpPr>
        <p:spPr>
          <a:xfrm>
            <a:off x="597335" y="7295875"/>
            <a:ext cx="5717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&gt; library(vcd)</a:t>
            </a:r>
            <a:r>
              <a:rPr lang="en-US" altLang="zh-CN" sz="2400" dirty="0"/>
              <a:t> #</a:t>
            </a:r>
            <a:r>
              <a:rPr lang="zh-CN" altLang="en-US" sz="2400" dirty="0"/>
              <a:t>加载存有数据的包</a:t>
            </a:r>
            <a:endParaRPr lang="en-US" altLang="zh-CN" sz="2400" dirty="0"/>
          </a:p>
          <a:p>
            <a:r>
              <a:rPr lang="en-US" altLang="zh-CN" sz="2400" dirty="0"/>
              <a:t>&gt; Arthritis</a:t>
            </a:r>
            <a:r>
              <a:rPr lang="zh-CN" altLang="en-US" sz="2400" dirty="0"/>
              <a:t> </a:t>
            </a:r>
            <a:r>
              <a:rPr lang="en-US" altLang="zh-CN" sz="2400" dirty="0"/>
              <a:t>#</a:t>
            </a:r>
            <a:r>
              <a:rPr lang="zh-CN" altLang="en-US" sz="2400" dirty="0"/>
              <a:t>查看数据</a:t>
            </a:r>
          </a:p>
        </p:txBody>
      </p:sp>
    </p:spTree>
    <p:extLst>
      <p:ext uri="{BB962C8B-B14F-4D97-AF65-F5344CB8AC3E}">
        <p14:creationId xmlns:p14="http://schemas.microsoft.com/office/powerpoint/2010/main" val="358282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4" grpId="0" animBg="1"/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F5A7DD-8C4C-4946-859D-8D3647D9AB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如何处理非数字型变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0E50B86-9FEF-AB49-84A1-D27B970074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6676" y="5666760"/>
            <a:ext cx="4088423" cy="2672973"/>
          </a:xfrm>
        </p:spPr>
        <p:txBody>
          <a:bodyPr/>
          <a:lstStyle/>
          <a:p>
            <a:r>
              <a:rPr kumimoji="1" lang="zh-CN" altLang="en-US" dirty="0"/>
              <a:t>频数：某一个取值或种类出现的次数，以此衡量数据背后的信息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20E0E824-D97C-0245-BEBA-6546C987DD02}"/>
              </a:ext>
            </a:extLst>
          </p:cNvPr>
          <p:cNvGraphicFramePr>
            <a:graphicFrameLocks noGrp="1"/>
          </p:cNvGraphicFramePr>
          <p:nvPr/>
        </p:nvGraphicFramePr>
        <p:xfrm>
          <a:off x="4149969" y="2391924"/>
          <a:ext cx="7329770" cy="650158"/>
        </p:xfrm>
        <a:graphic>
          <a:graphicData uri="http://schemas.openxmlformats.org/drawingml/2006/table">
            <a:tbl>
              <a:tblPr/>
              <a:tblGrid>
                <a:gridCol w="687045">
                  <a:extLst>
                    <a:ext uri="{9D8B030D-6E8A-4147-A177-3AD203B41FA5}">
                      <a16:colId xmlns:a16="http://schemas.microsoft.com/office/drawing/2014/main" val="3374739770"/>
                    </a:ext>
                  </a:extLst>
                </a:gridCol>
                <a:gridCol w="1868586">
                  <a:extLst>
                    <a:ext uri="{9D8B030D-6E8A-4147-A177-3AD203B41FA5}">
                      <a16:colId xmlns:a16="http://schemas.microsoft.com/office/drawing/2014/main" val="2410248227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12113175"/>
                    </a:ext>
                  </a:extLst>
                </a:gridCol>
                <a:gridCol w="1174293">
                  <a:extLst>
                    <a:ext uri="{9D8B030D-6E8A-4147-A177-3AD203B41FA5}">
                      <a16:colId xmlns:a16="http://schemas.microsoft.com/office/drawing/2014/main" val="3127941817"/>
                    </a:ext>
                  </a:extLst>
                </a:gridCol>
                <a:gridCol w="2075846">
                  <a:extLst>
                    <a:ext uri="{9D8B030D-6E8A-4147-A177-3AD203B41FA5}">
                      <a16:colId xmlns:a16="http://schemas.microsoft.com/office/drawing/2014/main" val="244617941"/>
                    </a:ext>
                  </a:extLst>
                </a:gridCol>
              </a:tblGrid>
              <a:tr h="65015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me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x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prove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2767161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88277C0C-5D1E-8549-8B18-D8949978273F}"/>
              </a:ext>
            </a:extLst>
          </p:cNvPr>
          <p:cNvSpPr txBox="1"/>
          <p:nvPr/>
        </p:nvSpPr>
        <p:spPr>
          <a:xfrm>
            <a:off x="4925099" y="3348456"/>
            <a:ext cx="1393010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/>
              <a:t>分类变量</a:t>
            </a:r>
            <a:endParaRPr lang="en-US" altLang="zh-CN" sz="2400" dirty="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lacebo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 dirty="0"/>
              <a:t>Treated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3082A88-6904-364D-973E-3AC5472F8F7E}"/>
              </a:ext>
            </a:extLst>
          </p:cNvPr>
          <p:cNvSpPr txBox="1"/>
          <p:nvPr/>
        </p:nvSpPr>
        <p:spPr>
          <a:xfrm>
            <a:off x="6685257" y="3928341"/>
            <a:ext cx="1333698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/>
              <a:t>分类变量</a:t>
            </a:r>
            <a:endParaRPr lang="en-US" altLang="zh-CN" sz="2400" dirty="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ale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emal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5D05104-FB99-9849-B2AB-DF700B9439C0}"/>
              </a:ext>
            </a:extLst>
          </p:cNvPr>
          <p:cNvSpPr txBox="1"/>
          <p:nvPr/>
        </p:nvSpPr>
        <p:spPr>
          <a:xfrm>
            <a:off x="9838264" y="4876800"/>
            <a:ext cx="1333698" cy="157992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/>
              <a:t>数据类型</a:t>
            </a:r>
            <a:endParaRPr lang="en-US" altLang="zh-CN" sz="2400" dirty="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 dirty="0"/>
              <a:t>Marked</a:t>
            </a:r>
            <a:endParaRPr kumimoji="0" lang="en-US" altLang="zh-CN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 dirty="0"/>
              <a:t>Some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No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843B311-D110-3C4F-9945-89B2A6B8E827}"/>
              </a:ext>
            </a:extLst>
          </p:cNvPr>
          <p:cNvSpPr txBox="1"/>
          <p:nvPr/>
        </p:nvSpPr>
        <p:spPr>
          <a:xfrm>
            <a:off x="8180825" y="4640838"/>
            <a:ext cx="133369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/>
              <a:t>数值变量</a:t>
            </a:r>
            <a:endParaRPr lang="en-US" altLang="zh-CN" sz="2400" dirty="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 dirty="0"/>
              <a:t>20-74</a:t>
            </a:r>
            <a:endParaRPr kumimoji="0" lang="en-US" altLang="zh-CN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952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17EC15-632D-F341-B3AE-507902D66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属性变量的频数分析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E7BB675-F4B4-1C48-AB6E-6259465C53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35" y="6392383"/>
            <a:ext cx="8075583" cy="1465027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/>
              <a:t>重点：</a:t>
            </a:r>
            <a:r>
              <a:rPr kumimoji="1" lang="en-US" altLang="zh-CN"/>
              <a:t>table()</a:t>
            </a:r>
            <a:r>
              <a:rPr kumimoji="1" lang="zh-CN" altLang="en-US"/>
              <a:t>函数，计算属性变量的频数</a:t>
            </a:r>
            <a:endParaRPr kumimoji="1"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D257288-6DE5-9842-81E1-74FF17C34664}"/>
              </a:ext>
            </a:extLst>
          </p:cNvPr>
          <p:cNvGrpSpPr/>
          <p:nvPr/>
        </p:nvGrpSpPr>
        <p:grpSpPr>
          <a:xfrm>
            <a:off x="759135" y="3272988"/>
            <a:ext cx="10874812" cy="1077218"/>
            <a:chOff x="759135" y="5585641"/>
            <a:chExt cx="10874812" cy="1077218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6367B569-105E-D24A-B8F6-0072B53139D7}"/>
                </a:ext>
              </a:extLst>
            </p:cNvPr>
            <p:cNvSpPr/>
            <p:nvPr/>
          </p:nvSpPr>
          <p:spPr>
            <a:xfrm>
              <a:off x="6982328" y="5585641"/>
              <a:ext cx="4651619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chemeClr val="bg2">
                      <a:lumMod val="50000"/>
                    </a:schemeClr>
                  </a:solidFill>
                </a:rPr>
                <a:t>Placebo Treated          43          41 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DEA4441-63F0-124E-A606-94F0E525A472}"/>
                </a:ext>
              </a:extLst>
            </p:cNvPr>
            <p:cNvSpPr txBox="1"/>
            <p:nvPr/>
          </p:nvSpPr>
          <p:spPr>
            <a:xfrm>
              <a:off x="759135" y="5679103"/>
              <a:ext cx="5196935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按变量</a:t>
              </a:r>
              <a:r>
                <a:rPr kumimoji="0" lang="en-US" altLang="zh-CN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Treatment</a:t>
              </a:r>
              <a:r>
                <a: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计算频数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A165513-DBCC-3541-BDB8-77D35EBEBCFE}"/>
              </a:ext>
            </a:extLst>
          </p:cNvPr>
          <p:cNvGrpSpPr/>
          <p:nvPr/>
        </p:nvGrpSpPr>
        <p:grpSpPr>
          <a:xfrm>
            <a:off x="742121" y="4935633"/>
            <a:ext cx="11520558" cy="1077218"/>
            <a:chOff x="759135" y="4601885"/>
            <a:chExt cx="11520558" cy="1077218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E581685-6984-4E49-BA5D-721104065995}"/>
                </a:ext>
              </a:extLst>
            </p:cNvPr>
            <p:cNvSpPr/>
            <p:nvPr/>
          </p:nvSpPr>
          <p:spPr>
            <a:xfrm>
              <a:off x="6749331" y="4601885"/>
              <a:ext cx="5530362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 </a:t>
              </a:r>
              <a:r>
                <a:rPr lang="zh-CN" altLang="en-US" dirty="0">
                  <a:solidFill>
                    <a:schemeClr val="bg2">
                      <a:lumMod val="50000"/>
                    </a:schemeClr>
                  </a:solidFill>
                </a:rPr>
                <a:t>None   Some Marked </a:t>
              </a:r>
            </a:p>
            <a:p>
              <a:r>
                <a:rPr lang="zh-CN" altLang="en-US" dirty="0">
                  <a:solidFill>
                    <a:schemeClr val="bg2">
                      <a:lumMod val="50000"/>
                    </a:schemeClr>
                  </a:solidFill>
                </a:rPr>
                <a:t>   42    14     28 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58C9B279-54EF-A144-BC7C-97A47CDE7F88}"/>
                </a:ext>
              </a:extLst>
            </p:cNvPr>
            <p:cNvSpPr txBox="1"/>
            <p:nvPr/>
          </p:nvSpPr>
          <p:spPr>
            <a:xfrm>
              <a:off x="759135" y="4601885"/>
              <a:ext cx="5690660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按变量</a:t>
              </a:r>
              <a:r>
                <a:rPr kumimoji="0" lang="en-US" altLang="zh-CN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Improvement</a:t>
              </a:r>
              <a:r>
                <a: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计算频数</a:t>
              </a: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C2085AB2-3BE1-5244-8060-6E61E4E09706}"/>
              </a:ext>
            </a:extLst>
          </p:cNvPr>
          <p:cNvSpPr txBox="1"/>
          <p:nvPr/>
        </p:nvSpPr>
        <p:spPr>
          <a:xfrm>
            <a:off x="759135" y="1896190"/>
            <a:ext cx="6537046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/>
              <a:t>使用</a:t>
            </a:r>
            <a:r>
              <a:rPr lang="en-US" altLang="zh-CN"/>
              <a:t>table()</a:t>
            </a:r>
            <a:r>
              <a:rPr lang="zh-CN" altLang="en-US"/>
              <a:t>函数进行属性频数分析：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1A99CA0-4AFA-4CE2-925E-D4E47D501FB5}"/>
              </a:ext>
            </a:extLst>
          </p:cNvPr>
          <p:cNvSpPr/>
          <p:nvPr/>
        </p:nvSpPr>
        <p:spPr>
          <a:xfrm>
            <a:off x="5518381" y="4286416"/>
            <a:ext cx="5200463" cy="649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zh-CN" altLang="en-US" dirty="0">
                <a:solidFill>
                  <a:srgbClr val="0000FF"/>
                </a:solidFill>
              </a:rPr>
              <a:t>代码</a:t>
            </a:r>
            <a:r>
              <a:rPr lang="en-US" altLang="zh-CN" dirty="0">
                <a:solidFill>
                  <a:srgbClr val="0000FF"/>
                </a:solidFill>
              </a:rPr>
              <a:t>  table(</a:t>
            </a:r>
            <a:r>
              <a:rPr lang="en-US" altLang="zh-CN" dirty="0" err="1">
                <a:solidFill>
                  <a:srgbClr val="0000FF"/>
                </a:solidFill>
              </a:rPr>
              <a:t>Arthritis$Improvement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CB866D8-AF95-4FC1-9009-C4A8BF0A75CB}"/>
              </a:ext>
            </a:extLst>
          </p:cNvPr>
          <p:cNvSpPr/>
          <p:nvPr/>
        </p:nvSpPr>
        <p:spPr>
          <a:xfrm>
            <a:off x="5518381" y="2739604"/>
            <a:ext cx="4764446" cy="649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zh-CN" altLang="en-US" dirty="0">
                <a:solidFill>
                  <a:srgbClr val="0000FF"/>
                </a:solidFill>
              </a:rPr>
              <a:t>代码</a:t>
            </a:r>
            <a:r>
              <a:rPr lang="en-US" altLang="zh-CN" dirty="0">
                <a:solidFill>
                  <a:srgbClr val="0000FF"/>
                </a:solidFill>
              </a:rPr>
              <a:t>  table(</a:t>
            </a:r>
            <a:r>
              <a:rPr lang="en-US" altLang="zh-CN" dirty="0" err="1">
                <a:solidFill>
                  <a:srgbClr val="0000FF"/>
                </a:solidFill>
              </a:rPr>
              <a:t>Arthritis$Treatment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4833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8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86F260-DCA4-DB4D-9C92-E3FF9495F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属性变量之间的关系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AE9F4C2-4D5B-6D41-B7DC-2386450FB0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7042638" cy="1371712"/>
          </a:xfrm>
        </p:spPr>
        <p:txBody>
          <a:bodyPr/>
          <a:lstStyle/>
          <a:p>
            <a:r>
              <a:rPr kumimoji="1" lang="zh-CN" altLang="en-US" dirty="0"/>
              <a:t>将两个变量同时计算频数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6EC4F16-2E6A-A145-B073-019114E95BE6}"/>
              </a:ext>
            </a:extLst>
          </p:cNvPr>
          <p:cNvSpPr/>
          <p:nvPr/>
        </p:nvSpPr>
        <p:spPr>
          <a:xfrm>
            <a:off x="226105" y="3616423"/>
            <a:ext cx="816805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bg2">
                    <a:lumMod val="50000"/>
                  </a:schemeClr>
                </a:solidFill>
              </a:rPr>
              <a:t>              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None Some Marked</a:t>
            </a:r>
          </a:p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  Placebo       29      7     7</a:t>
            </a:r>
          </a:p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  Treated       13      7    21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6FEB988B-69AA-FB40-8D6A-96832FA4ABB1}"/>
              </a:ext>
            </a:extLst>
          </p:cNvPr>
          <p:cNvGraphicFramePr>
            <a:graphicFrameLocks noGrp="1"/>
          </p:cNvGraphicFramePr>
          <p:nvPr/>
        </p:nvGraphicFramePr>
        <p:xfrm>
          <a:off x="7614138" y="2637000"/>
          <a:ext cx="5164557" cy="5205052"/>
        </p:xfrm>
        <a:graphic>
          <a:graphicData uri="http://schemas.openxmlformats.org/drawingml/2006/table">
            <a:tbl>
              <a:tblPr/>
              <a:tblGrid>
                <a:gridCol w="484092">
                  <a:extLst>
                    <a:ext uri="{9D8B030D-6E8A-4147-A177-3AD203B41FA5}">
                      <a16:colId xmlns:a16="http://schemas.microsoft.com/office/drawing/2014/main" val="224925368"/>
                    </a:ext>
                  </a:extLst>
                </a:gridCol>
                <a:gridCol w="1560155">
                  <a:extLst>
                    <a:ext uri="{9D8B030D-6E8A-4147-A177-3AD203B41FA5}">
                      <a16:colId xmlns:a16="http://schemas.microsoft.com/office/drawing/2014/main" val="2328942375"/>
                    </a:ext>
                  </a:extLst>
                </a:gridCol>
                <a:gridCol w="1040107">
                  <a:extLst>
                    <a:ext uri="{9D8B030D-6E8A-4147-A177-3AD203B41FA5}">
                      <a16:colId xmlns:a16="http://schemas.microsoft.com/office/drawing/2014/main" val="2795145397"/>
                    </a:ext>
                  </a:extLst>
                </a:gridCol>
                <a:gridCol w="617562">
                  <a:extLst>
                    <a:ext uri="{9D8B030D-6E8A-4147-A177-3AD203B41FA5}">
                      <a16:colId xmlns:a16="http://schemas.microsoft.com/office/drawing/2014/main" val="3492577638"/>
                    </a:ext>
                  </a:extLst>
                </a:gridCol>
                <a:gridCol w="1462641">
                  <a:extLst>
                    <a:ext uri="{9D8B030D-6E8A-4147-A177-3AD203B41FA5}">
                      <a16:colId xmlns:a16="http://schemas.microsoft.com/office/drawing/2014/main" val="1369590995"/>
                    </a:ext>
                  </a:extLst>
                </a:gridCol>
              </a:tblGrid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me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x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prove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8831281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535897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2803294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1790675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115928"/>
                  </a:ext>
                </a:extLst>
              </a:tr>
              <a:tr h="4226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m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3369877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m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9754466"/>
                  </a:ext>
                </a:extLst>
              </a:tr>
              <a:tr h="562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35038768"/>
                  </a:ext>
                </a:extLst>
              </a:tr>
              <a:tr h="4226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3804720"/>
                  </a:ext>
                </a:extLst>
              </a:tr>
              <a:tr h="4226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b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zh-CN" alt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738" marR="14738" marT="14738" marB="14738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0723164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53722773-0DD1-8444-B14A-A6B958338C21}"/>
              </a:ext>
            </a:extLst>
          </p:cNvPr>
          <p:cNvSpPr/>
          <p:nvPr/>
        </p:nvSpPr>
        <p:spPr>
          <a:xfrm>
            <a:off x="8272708" y="1788816"/>
            <a:ext cx="36503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Helvetica Neue" panose="02000503000000020004" pitchFamily="2" charset="0"/>
              </a:rPr>
              <a:t>Arthritis</a:t>
            </a:r>
            <a:r>
              <a:rPr lang="zh-CN" altLang="en-US" dirty="0">
                <a:solidFill>
                  <a:srgbClr val="000000"/>
                </a:solidFill>
                <a:latin typeface="Helvetica Neue" panose="02000503000000020004" pitchFamily="2" charset="0"/>
              </a:rPr>
              <a:t>数据表预览</a:t>
            </a:r>
            <a:endParaRPr lang="en-US" altLang="zh-CN" dirty="0">
              <a:solidFill>
                <a:srgbClr val="000000"/>
              </a:solidFill>
              <a:latin typeface="Helvetica Neue" panose="02000503000000020004" pitchFamily="2" charset="0"/>
            </a:endParaRPr>
          </a:p>
        </p:txBody>
      </p:sp>
      <p:sp>
        <p:nvSpPr>
          <p:cNvPr id="7" name="圆角矩形 6">
            <a:extLst>
              <a:ext uri="{FF2B5EF4-FFF2-40B4-BE49-F238E27FC236}">
                <a16:creationId xmlns:a16="http://schemas.microsoft.com/office/drawing/2014/main" id="{897C80DC-B2EE-E642-AAE3-AD880A3838B1}"/>
              </a:ext>
            </a:extLst>
          </p:cNvPr>
          <p:cNvSpPr/>
          <p:nvPr/>
        </p:nvSpPr>
        <p:spPr>
          <a:xfrm>
            <a:off x="2252010" y="3530542"/>
            <a:ext cx="4642338" cy="72096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cxnSp>
        <p:nvCxnSpPr>
          <p:cNvPr id="10" name="直线箭头连接符 9">
            <a:extLst>
              <a:ext uri="{FF2B5EF4-FFF2-40B4-BE49-F238E27FC236}">
                <a16:creationId xmlns:a16="http://schemas.microsoft.com/office/drawing/2014/main" id="{FA570D80-75C2-6446-A758-358A22311C87}"/>
              </a:ext>
            </a:extLst>
          </p:cNvPr>
          <p:cNvCxnSpPr>
            <a:cxnSpLocks/>
            <a:endCxn id="7" idx="3"/>
          </p:cNvCxnSpPr>
          <p:nvPr/>
        </p:nvCxnSpPr>
        <p:spPr>
          <a:xfrm flipH="1">
            <a:off x="6894348" y="3098692"/>
            <a:ext cx="5230847" cy="792335"/>
          </a:xfrm>
          <a:prstGeom prst="straightConnector1">
            <a:avLst/>
          </a:prstGeom>
          <a:noFill/>
          <a:ln w="57150" cap="flat">
            <a:solidFill>
              <a:srgbClr val="FF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2" name="直线箭头连接符 11">
            <a:extLst>
              <a:ext uri="{FF2B5EF4-FFF2-40B4-BE49-F238E27FC236}">
                <a16:creationId xmlns:a16="http://schemas.microsoft.com/office/drawing/2014/main" id="{5A47BBBB-DF64-9E47-96D3-66C880A93E2F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1378788" y="3033580"/>
            <a:ext cx="6893920" cy="1093131"/>
          </a:xfrm>
          <a:prstGeom prst="straightConnector1">
            <a:avLst/>
          </a:prstGeom>
          <a:noFill/>
          <a:ln w="57150" cap="flat">
            <a:solidFill>
              <a:srgbClr val="FF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457CAC60-182B-4E43-A3C3-07261168537B}"/>
              </a:ext>
            </a:extLst>
          </p:cNvPr>
          <p:cNvSpPr/>
          <p:nvPr/>
        </p:nvSpPr>
        <p:spPr>
          <a:xfrm>
            <a:off x="473951" y="4126711"/>
            <a:ext cx="1809673" cy="198922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5" name="文本占位符 2">
            <a:extLst>
              <a:ext uri="{FF2B5EF4-FFF2-40B4-BE49-F238E27FC236}">
                <a16:creationId xmlns:a16="http://schemas.microsoft.com/office/drawing/2014/main" id="{F778D281-08E4-B449-BFF8-80F85BC9A6D9}"/>
              </a:ext>
            </a:extLst>
          </p:cNvPr>
          <p:cNvSpPr txBox="1">
            <a:spLocks/>
          </p:cNvSpPr>
          <p:nvPr/>
        </p:nvSpPr>
        <p:spPr>
          <a:xfrm>
            <a:off x="731653" y="6962020"/>
            <a:ext cx="6549075" cy="13717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None/>
            </a:pPr>
            <a:r>
              <a:rPr kumimoji="1" lang="zh-CN" altLang="en-US" dirty="0"/>
              <a:t>列联表方法：揭开了数据内部掩盖的问题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B948C31-9093-43BC-A486-2961F652D31C}"/>
              </a:ext>
            </a:extLst>
          </p:cNvPr>
          <p:cNvSpPr/>
          <p:nvPr/>
        </p:nvSpPr>
        <p:spPr>
          <a:xfrm>
            <a:off x="571500" y="2283767"/>
            <a:ext cx="673065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en-US" altLang="zh-CN" dirty="0">
                <a:solidFill>
                  <a:srgbClr val="0000FF"/>
                </a:solidFill>
              </a:rPr>
              <a:t>table(</a:t>
            </a:r>
            <a:r>
              <a:rPr lang="en-US" altLang="zh-CN" dirty="0" err="1">
                <a:solidFill>
                  <a:srgbClr val="0000FF"/>
                </a:solidFill>
              </a:rPr>
              <a:t>Arthritis$Improvement</a:t>
            </a:r>
            <a:r>
              <a:rPr lang="en-US" altLang="zh-CN" dirty="0">
                <a:solidFill>
                  <a:srgbClr val="0000FF"/>
                </a:solidFill>
              </a:rPr>
              <a:t> ,</a:t>
            </a:r>
            <a:r>
              <a:rPr lang="en-US" altLang="zh-CN" dirty="0" err="1">
                <a:solidFill>
                  <a:srgbClr val="0000FF"/>
                </a:solidFill>
              </a:rPr>
              <a:t>Arthritis$Treatment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3432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7" grpId="0" animBg="1"/>
      <p:bldP spid="14" grpId="0" animBg="1"/>
      <p:bldP spid="15" grpId="0" animBg="1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CAEF24-302C-4C45-9744-5CADA23198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数值型属性变量</a:t>
            </a:r>
            <a:r>
              <a:rPr kumimoji="1" lang="zh-CN" altLang="en-US" dirty="0"/>
              <a:t>分析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81B6233-0DE3-6642-BDA1-738C1EE6E8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4578016" cy="1534909"/>
          </a:xfrm>
        </p:spPr>
        <p:txBody>
          <a:bodyPr/>
          <a:lstStyle/>
          <a:p>
            <a:r>
              <a:rPr kumimoji="1" lang="zh-CN" altLang="en-US" dirty="0"/>
              <a:t>数值型变量通常无法直接进行频数计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E92101F-E6B7-AA47-BD80-B9602D17C8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1632" y="2320535"/>
            <a:ext cx="7336257" cy="5990742"/>
          </a:xfrm>
          <a:prstGeom prst="rect">
            <a:avLst/>
          </a:prstGeom>
        </p:spPr>
      </p:pic>
      <p:sp>
        <p:nvSpPr>
          <p:cNvPr id="6" name="文本占位符 2">
            <a:extLst>
              <a:ext uri="{FF2B5EF4-FFF2-40B4-BE49-F238E27FC236}">
                <a16:creationId xmlns:a16="http://schemas.microsoft.com/office/drawing/2014/main" id="{DBEE3B11-28B1-7545-9CD3-138EE018198E}"/>
              </a:ext>
            </a:extLst>
          </p:cNvPr>
          <p:cNvSpPr txBox="1">
            <a:spLocks/>
          </p:cNvSpPr>
          <p:nvPr/>
        </p:nvSpPr>
        <p:spPr>
          <a:xfrm>
            <a:off x="657558" y="3780997"/>
            <a:ext cx="4578016" cy="10958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hangingPunct="1"/>
            <a:r>
              <a:rPr kumimoji="1" lang="zh-CN" altLang="en-US"/>
              <a:t>方法：分组后频数</a:t>
            </a:r>
            <a:r>
              <a:rPr kumimoji="1" lang="zh-CN" altLang="en-US" dirty="0"/>
              <a:t>统计</a:t>
            </a:r>
          </a:p>
        </p:txBody>
      </p:sp>
      <p:sp>
        <p:nvSpPr>
          <p:cNvPr id="7" name="文本占位符 2">
            <a:extLst>
              <a:ext uri="{FF2B5EF4-FFF2-40B4-BE49-F238E27FC236}">
                <a16:creationId xmlns:a16="http://schemas.microsoft.com/office/drawing/2014/main" id="{68A8BB82-B09D-CA4A-A675-CE66B201CDE6}"/>
              </a:ext>
            </a:extLst>
          </p:cNvPr>
          <p:cNvSpPr txBox="1">
            <a:spLocks/>
          </p:cNvSpPr>
          <p:nvPr/>
        </p:nvSpPr>
        <p:spPr>
          <a:xfrm>
            <a:off x="5971519" y="7913851"/>
            <a:ext cx="6251857" cy="651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None/>
            </a:pPr>
            <a:r>
              <a:rPr kumimoji="1" lang="zh-CN" altLang="en-US" sz="2400" dirty="0"/>
              <a:t>直方图展现：数值变量分组后的分布情况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32D8EB3-6F69-4239-90C9-0E75EF3BDA0E}"/>
              </a:ext>
            </a:extLst>
          </p:cNvPr>
          <p:cNvSpPr/>
          <p:nvPr/>
        </p:nvSpPr>
        <p:spPr>
          <a:xfrm>
            <a:off x="6178058" y="1818090"/>
            <a:ext cx="3690434" cy="649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en-US" altLang="zh-CN">
                <a:solidFill>
                  <a:srgbClr val="0000FF"/>
                </a:solidFill>
              </a:rPr>
              <a:t>  </a:t>
            </a:r>
            <a:r>
              <a:rPr lang="zh-CN" altLang="en-US">
                <a:solidFill>
                  <a:srgbClr val="0000FF"/>
                </a:solidFill>
              </a:rPr>
              <a:t>代码 </a:t>
            </a:r>
            <a:r>
              <a:rPr lang="en-US" altLang="zh-CN">
                <a:solidFill>
                  <a:srgbClr val="0000FF"/>
                </a:solidFill>
              </a:rPr>
              <a:t>hist(Arthritis$Age)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A543B08-EDF5-4929-B7C1-5247BBF8892A}"/>
              </a:ext>
            </a:extLst>
          </p:cNvPr>
          <p:cNvSpPr/>
          <p:nvPr/>
        </p:nvSpPr>
        <p:spPr>
          <a:xfrm>
            <a:off x="22112" y="5227821"/>
            <a:ext cx="4414991" cy="649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en-US" altLang="zh-CN" dirty="0">
                <a:solidFill>
                  <a:srgbClr val="0000FF"/>
                </a:solidFill>
              </a:rPr>
              <a:t>  </a:t>
            </a:r>
            <a:r>
              <a:rPr lang="zh-CN" altLang="en-US" dirty="0">
                <a:solidFill>
                  <a:srgbClr val="0000FF"/>
                </a:solidFill>
              </a:rPr>
              <a:t>代码 </a:t>
            </a:r>
            <a:r>
              <a:rPr lang="en-US" altLang="zh-CN" dirty="0">
                <a:solidFill>
                  <a:srgbClr val="0000FF"/>
                </a:solidFill>
              </a:rPr>
              <a:t>table(</a:t>
            </a:r>
            <a:r>
              <a:rPr lang="en-US" altLang="zh-CN" dirty="0" err="1">
                <a:solidFill>
                  <a:srgbClr val="0000FF"/>
                </a:solidFill>
              </a:rPr>
              <a:t>Arthritis$Age</a:t>
            </a:r>
            <a:r>
              <a:rPr lang="en-US" altLang="zh-CN" dirty="0">
                <a:solidFill>
                  <a:srgbClr val="0000FF"/>
                </a:solidFill>
              </a:rPr>
              <a:t>&gt;55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42D2B91-AD46-484D-B989-83020C344E73}"/>
              </a:ext>
            </a:extLst>
          </p:cNvPr>
          <p:cNvSpPr/>
          <p:nvPr/>
        </p:nvSpPr>
        <p:spPr>
          <a:xfrm>
            <a:off x="456247" y="6077331"/>
            <a:ext cx="35467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700" dirty="0">
                <a:solidFill>
                  <a:schemeClr val="bg2">
                    <a:lumMod val="50000"/>
                  </a:schemeClr>
                </a:solidFill>
              </a:rPr>
              <a:t>FALSE</a:t>
            </a:r>
            <a:r>
              <a:rPr lang="zh-CN" altLang="en-US" sz="2700" dirty="0">
                <a:solidFill>
                  <a:schemeClr val="bg2">
                    <a:lumMod val="50000"/>
                  </a:schemeClr>
                </a:solidFill>
              </a:rPr>
              <a:t>    </a:t>
            </a:r>
            <a:r>
              <a:rPr lang="en-US" altLang="zh-CN" sz="2700" dirty="0">
                <a:solidFill>
                  <a:schemeClr val="bg2">
                    <a:lumMod val="50000"/>
                  </a:schemeClr>
                </a:solidFill>
              </a:rPr>
              <a:t>TRUE</a:t>
            </a:r>
            <a:endParaRPr lang="zh-CN" altLang="en-US" sz="2700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zh-CN" altLang="en-US" sz="2700" dirty="0">
                <a:solidFill>
                  <a:schemeClr val="bg2">
                    <a:lumMod val="50000"/>
                  </a:schemeClr>
                </a:solidFill>
              </a:rPr>
              <a:t>    </a:t>
            </a:r>
            <a:r>
              <a:rPr lang="en-US" altLang="zh-CN" sz="2700" dirty="0">
                <a:solidFill>
                  <a:schemeClr val="bg2">
                    <a:lumMod val="50000"/>
                  </a:schemeClr>
                </a:solidFill>
              </a:rPr>
              <a:t>38</a:t>
            </a:r>
            <a:r>
              <a:rPr lang="zh-CN" altLang="en-US" sz="2700" dirty="0">
                <a:solidFill>
                  <a:schemeClr val="bg2">
                    <a:lumMod val="50000"/>
                  </a:schemeClr>
                </a:solidFill>
              </a:rPr>
              <a:t>     4</a:t>
            </a:r>
            <a:r>
              <a:rPr lang="en-US" altLang="zh-CN" sz="2700" dirty="0">
                <a:solidFill>
                  <a:schemeClr val="bg2">
                    <a:lumMod val="50000"/>
                  </a:schemeClr>
                </a:solidFill>
              </a:rPr>
              <a:t>6</a:t>
            </a:r>
            <a:r>
              <a:rPr lang="zh-CN" altLang="en-US" sz="2700" dirty="0">
                <a:solidFill>
                  <a:schemeClr val="bg2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22773150-D457-4A46-852C-2416F70D2C2C}"/>
              </a:ext>
            </a:extLst>
          </p:cNvPr>
          <p:cNvSpPr/>
          <p:nvPr/>
        </p:nvSpPr>
        <p:spPr>
          <a:xfrm>
            <a:off x="5971519" y="1480256"/>
            <a:ext cx="5276854" cy="1397415"/>
          </a:xfrm>
          <a:prstGeom prst="ellipse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19F0045-4C37-4A15-B3C5-431B6B49B3C9}"/>
              </a:ext>
            </a:extLst>
          </p:cNvPr>
          <p:cNvSpPr/>
          <p:nvPr/>
        </p:nvSpPr>
        <p:spPr>
          <a:xfrm>
            <a:off x="456247" y="4876800"/>
            <a:ext cx="4865385" cy="1397415"/>
          </a:xfrm>
          <a:prstGeom prst="ellipse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8084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  <p:bldP spid="8" grpId="0"/>
      <p:bldP spid="10" grpId="0"/>
      <p:bldP spid="12" grpId="0"/>
      <p:bldP spid="4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023DCD-6086-254F-BC46-9AF598B02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混合类型列联表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08BA136-3EFE-D540-94F7-FF5F1AD5AF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204114" y="3197264"/>
            <a:ext cx="7417469" cy="14884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zh-CN" altLang="en-US" sz="2800" dirty="0"/>
              <a:t>条件：</a:t>
            </a:r>
            <a:r>
              <a:rPr kumimoji="1" lang="en-US" altLang="zh-CN" sz="2800" dirty="0"/>
              <a:t>Age&gt;55</a:t>
            </a:r>
          </a:p>
          <a:p>
            <a:pPr marL="0" indent="0">
              <a:buNone/>
            </a:pPr>
            <a:r>
              <a:rPr kumimoji="1" lang="en-US" altLang="zh-CN" sz="2800" dirty="0"/>
              <a:t>TRUE</a:t>
            </a:r>
            <a:r>
              <a:rPr kumimoji="1" lang="zh-CN" altLang="en-US" sz="2800" dirty="0"/>
              <a:t>代表满足条件，</a:t>
            </a:r>
            <a:r>
              <a:rPr kumimoji="1" lang="en-US" altLang="zh-CN" sz="2800" dirty="0"/>
              <a:t>FALSE</a:t>
            </a:r>
            <a:r>
              <a:rPr kumimoji="1" lang="zh-CN" altLang="en-US" sz="2800" dirty="0"/>
              <a:t>代表</a:t>
            </a:r>
            <a:r>
              <a:rPr kumimoji="1" lang="en-US" altLang="zh-CN" sz="2800" dirty="0"/>
              <a:t>Age&lt;=55</a:t>
            </a:r>
            <a:endParaRPr kumimoji="1" lang="zh-CN" altLang="en-US" sz="28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C811600-5C62-EC4E-B562-C7E8B7A978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2939" y="4685720"/>
            <a:ext cx="4396049" cy="1531957"/>
          </a:xfrm>
          <a:prstGeom prst="rect">
            <a:avLst/>
          </a:prstGeom>
        </p:spPr>
      </p:pic>
      <p:sp>
        <p:nvSpPr>
          <p:cNvPr id="9" name="文本占位符 2">
            <a:extLst>
              <a:ext uri="{FF2B5EF4-FFF2-40B4-BE49-F238E27FC236}">
                <a16:creationId xmlns:a16="http://schemas.microsoft.com/office/drawing/2014/main" id="{33F71DCA-8AB2-3042-BC87-2C3A14CDBD65}"/>
              </a:ext>
            </a:extLst>
          </p:cNvPr>
          <p:cNvSpPr txBox="1">
            <a:spLocks/>
          </p:cNvSpPr>
          <p:nvPr/>
        </p:nvSpPr>
        <p:spPr>
          <a:xfrm>
            <a:off x="920967" y="6845981"/>
            <a:ext cx="9700616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 sz="2800"/>
              <a:t>重点：混合</a:t>
            </a:r>
            <a:r>
              <a:rPr kumimoji="1" lang="zh-CN" altLang="en-US" sz="2800" dirty="0"/>
              <a:t>分类型和</a:t>
            </a:r>
            <a:r>
              <a:rPr kumimoji="1" lang="zh-CN" altLang="en-US" sz="2800"/>
              <a:t>数值型属性变量的频数分析操作</a:t>
            </a:r>
            <a:endParaRPr kumimoji="1" lang="zh-CN" altLang="en-US" sz="2800" dirty="0"/>
          </a:p>
        </p:txBody>
      </p:sp>
      <p:sp>
        <p:nvSpPr>
          <p:cNvPr id="10" name="文本占位符 2">
            <a:extLst>
              <a:ext uri="{FF2B5EF4-FFF2-40B4-BE49-F238E27FC236}">
                <a16:creationId xmlns:a16="http://schemas.microsoft.com/office/drawing/2014/main" id="{52D6FA06-CCDA-F54A-BDA0-CA93849BEA31}"/>
              </a:ext>
            </a:extLst>
          </p:cNvPr>
          <p:cNvSpPr txBox="1">
            <a:spLocks/>
          </p:cNvSpPr>
          <p:nvPr/>
        </p:nvSpPr>
        <p:spPr>
          <a:xfrm>
            <a:off x="759135" y="1778324"/>
            <a:ext cx="9459686" cy="6978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 sz="2800" dirty="0"/>
              <a:t>在不同的年龄段，男性和女性谁更容易患风湿性关节炎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1DD063-6EF0-4F20-94DB-F53D3CEE4DBF}"/>
              </a:ext>
            </a:extLst>
          </p:cNvPr>
          <p:cNvSpPr/>
          <p:nvPr/>
        </p:nvSpPr>
        <p:spPr>
          <a:xfrm>
            <a:off x="2440069" y="2289220"/>
            <a:ext cx="6399509" cy="649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zh-CN" altLang="en-US">
                <a:solidFill>
                  <a:srgbClr val="0000FF"/>
                </a:solidFill>
              </a:rPr>
              <a:t>代码 </a:t>
            </a:r>
            <a:r>
              <a:rPr lang="en-US" altLang="zh-CN">
                <a:solidFill>
                  <a:srgbClr val="0000FF"/>
                </a:solidFill>
              </a:rPr>
              <a:t> table(Arthritis$Sex,Arthritis$Age&gt;55)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4443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  <p:bldP spid="10" grpId="0" animBg="1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A56691-98D8-C44A-8424-10F487B6FD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属性分析代码汇总</a:t>
            </a:r>
            <a:endParaRPr kumimoji="1" lang="zh-CN" altLang="en-US" dirty="0"/>
          </a:p>
        </p:txBody>
      </p:sp>
      <p:sp>
        <p:nvSpPr>
          <p:cNvPr id="4" name="&gt; pi…">
            <a:extLst>
              <a:ext uri="{FF2B5EF4-FFF2-40B4-BE49-F238E27FC236}">
                <a16:creationId xmlns:a16="http://schemas.microsoft.com/office/drawing/2014/main" id="{7A3510C6-3799-B949-92BF-E0EDFBDAC87A}"/>
              </a:ext>
            </a:extLst>
          </p:cNvPr>
          <p:cNvSpPr txBox="1"/>
          <p:nvPr/>
        </p:nvSpPr>
        <p:spPr>
          <a:xfrm>
            <a:off x="1656973" y="2318042"/>
            <a:ext cx="10230227" cy="4521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76200" tIns="76200" rIns="76200" bIns="76200">
            <a:spAutoFit/>
          </a:bodyPr>
          <a:lstStyle/>
          <a:p>
            <a:pPr>
              <a:lnSpc>
                <a:spcPct val="150000"/>
              </a:lnSpc>
              <a:defRPr sz="2700"/>
            </a:pPr>
            <a:r>
              <a:rPr lang="en-US" sz="2400" dirty="0">
                <a:solidFill>
                  <a:srgbClr val="0000FF"/>
                </a:solidFill>
              </a:rPr>
              <a:t>代码</a:t>
            </a:r>
            <a:r>
              <a:rPr lang="en-US" altLang="zh-CN" sz="2400" dirty="0">
                <a:solidFill>
                  <a:srgbClr val="0000FF"/>
                </a:solidFill>
              </a:rPr>
              <a:t>1:</a:t>
            </a:r>
            <a:r>
              <a:rPr lang="en-US" sz="2400" dirty="0">
                <a:solidFill>
                  <a:srgbClr val="0000FF"/>
                </a:solidFill>
              </a:rPr>
              <a:t>对变量Treatment做频数统计</a:t>
            </a:r>
          </a:p>
          <a:p>
            <a:pPr>
              <a:lnSpc>
                <a:spcPct val="150000"/>
              </a:lnSpc>
              <a:defRPr sz="2700"/>
            </a:pPr>
            <a:r>
              <a:rPr lang="en-US" sz="2400" dirty="0">
                <a:solidFill>
                  <a:srgbClr val="0000FF"/>
                </a:solidFill>
              </a:rPr>
              <a:t>&gt; table(</a:t>
            </a:r>
            <a:r>
              <a:rPr lang="en-US" sz="2400" dirty="0" err="1">
                <a:solidFill>
                  <a:srgbClr val="0000FF"/>
                </a:solidFill>
              </a:rPr>
              <a:t>Arthritis$Treatment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endParaRPr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lang="en-US" sz="2400" dirty="0">
                <a:solidFill>
                  <a:srgbClr val="0000FF"/>
                </a:solidFill>
              </a:rPr>
              <a:t>代码</a:t>
            </a:r>
            <a:r>
              <a:rPr lang="en-US" altLang="zh-CN" sz="2400" dirty="0">
                <a:solidFill>
                  <a:srgbClr val="0000FF"/>
                </a:solidFill>
              </a:rPr>
              <a:t>2:</a:t>
            </a:r>
            <a:r>
              <a:rPr lang="zh-CN" altLang="en-US" sz="2400" dirty="0">
                <a:solidFill>
                  <a:srgbClr val="0000FF"/>
                </a:solidFill>
              </a:rPr>
              <a:t>对变量</a:t>
            </a:r>
            <a:r>
              <a:rPr lang="en-US" altLang="zh-CN" sz="2400" dirty="0">
                <a:solidFill>
                  <a:srgbClr val="0000FF"/>
                </a:solidFill>
              </a:rPr>
              <a:t>Treatment</a:t>
            </a:r>
            <a:r>
              <a:rPr lang="zh-CN" altLang="en-US" sz="2400" dirty="0">
                <a:solidFill>
                  <a:srgbClr val="0000FF"/>
                </a:solidFill>
              </a:rPr>
              <a:t>和</a:t>
            </a:r>
            <a:r>
              <a:rPr lang="en-US" altLang="zh-CN" sz="2400" dirty="0">
                <a:solidFill>
                  <a:srgbClr val="0000FF"/>
                </a:solidFill>
              </a:rPr>
              <a:t>Improved</a:t>
            </a:r>
            <a:r>
              <a:rPr lang="zh-CN" altLang="en-US" sz="2400" dirty="0">
                <a:solidFill>
                  <a:srgbClr val="0000FF"/>
                </a:solidFill>
              </a:rPr>
              <a:t>做列联表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sz="2400" dirty="0">
                <a:solidFill>
                  <a:srgbClr val="0000FF"/>
                </a:solidFill>
              </a:rPr>
              <a:t>&gt; </a:t>
            </a:r>
            <a:r>
              <a:rPr lang="en-US" sz="2400" dirty="0">
                <a:solidFill>
                  <a:srgbClr val="0000FF"/>
                </a:solidFill>
              </a:rPr>
              <a:t>table(</a:t>
            </a:r>
            <a:r>
              <a:rPr lang="en-US" sz="2400" dirty="0" err="1">
                <a:solidFill>
                  <a:srgbClr val="0000FF"/>
                </a:solidFill>
              </a:rPr>
              <a:t>Arthritis$Treatment,Arthritis$Improved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endParaRPr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lang="en-US" sz="2400" dirty="0">
                <a:solidFill>
                  <a:srgbClr val="0000FF"/>
                </a:solidFill>
              </a:rPr>
              <a:t>代码</a:t>
            </a:r>
            <a:r>
              <a:rPr lang="en-US" altLang="zh-CN" sz="2400" dirty="0">
                <a:solidFill>
                  <a:srgbClr val="0000FF"/>
                </a:solidFill>
              </a:rPr>
              <a:t>3:</a:t>
            </a:r>
            <a:r>
              <a:rPr lang="zh-CN" altLang="en-US" sz="2400" dirty="0">
                <a:solidFill>
                  <a:srgbClr val="0000FF"/>
                </a:solidFill>
              </a:rPr>
              <a:t>对数值变量</a:t>
            </a:r>
            <a:r>
              <a:rPr lang="en-US" altLang="zh-CN" sz="2400" dirty="0">
                <a:solidFill>
                  <a:srgbClr val="0000FF"/>
                </a:solidFill>
              </a:rPr>
              <a:t>Age</a:t>
            </a:r>
            <a:r>
              <a:rPr lang="zh-CN" altLang="en-US" sz="2400" dirty="0">
                <a:solidFill>
                  <a:srgbClr val="0000FF"/>
                </a:solidFill>
              </a:rPr>
              <a:t>做直方图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sz="2400" dirty="0">
                <a:solidFill>
                  <a:srgbClr val="0000FF"/>
                </a:solidFill>
              </a:rPr>
              <a:t>&gt; </a:t>
            </a:r>
            <a:r>
              <a:rPr lang="en-US" sz="2400" dirty="0" err="1">
                <a:solidFill>
                  <a:srgbClr val="0000FF"/>
                </a:solidFill>
              </a:rPr>
              <a:t>hist</a:t>
            </a:r>
            <a:r>
              <a:rPr lang="en-US" sz="2400" dirty="0">
                <a:solidFill>
                  <a:srgbClr val="0000FF"/>
                </a:solidFill>
              </a:rPr>
              <a:t>(</a:t>
            </a:r>
            <a:r>
              <a:rPr lang="en-US" sz="2400" dirty="0" err="1">
                <a:solidFill>
                  <a:srgbClr val="0000FF"/>
                </a:solidFill>
              </a:rPr>
              <a:t>Arthritis$Age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endParaRPr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lang="en-US" sz="2400" dirty="0">
                <a:solidFill>
                  <a:srgbClr val="0000FF"/>
                </a:solidFill>
              </a:rPr>
              <a:t>代码</a:t>
            </a:r>
            <a:r>
              <a:rPr lang="en-US" altLang="zh-CN" sz="2400" dirty="0">
                <a:solidFill>
                  <a:srgbClr val="0000FF"/>
                </a:solidFill>
              </a:rPr>
              <a:t>4:</a:t>
            </a:r>
            <a:r>
              <a:rPr lang="zh-CN" altLang="en-US" sz="2400" dirty="0">
                <a:solidFill>
                  <a:srgbClr val="0000FF"/>
                </a:solidFill>
              </a:rPr>
              <a:t>混合分类型和数值型变量做列联表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 sz="2700"/>
            </a:pPr>
            <a:r>
              <a:rPr sz="2400" dirty="0">
                <a:solidFill>
                  <a:srgbClr val="0000FF"/>
                </a:solidFill>
              </a:rPr>
              <a:t>&gt; </a:t>
            </a:r>
            <a:r>
              <a:rPr lang="en-US" sz="2400" dirty="0">
                <a:solidFill>
                  <a:srgbClr val="0000FF"/>
                </a:solidFill>
              </a:rPr>
              <a:t>table(</a:t>
            </a:r>
            <a:r>
              <a:rPr lang="en-US" sz="2400" dirty="0" err="1">
                <a:solidFill>
                  <a:srgbClr val="0000FF"/>
                </a:solidFill>
              </a:rPr>
              <a:t>Arthritis$Sex,Arthritis$Age</a:t>
            </a:r>
            <a:r>
              <a:rPr lang="en-US" sz="2400" dirty="0">
                <a:solidFill>
                  <a:srgbClr val="0000FF"/>
                </a:solidFill>
              </a:rPr>
              <a:t>&gt;55)</a:t>
            </a:r>
            <a:endParaRPr sz="2400" dirty="0">
              <a:solidFill>
                <a:srgbClr val="0000FF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296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本节总结</a:t>
            </a:r>
            <a:endParaRPr dirty="0"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8</a:t>
            </a:fld>
            <a:endParaRPr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A00A16E-BED7-7F48-8C56-B1752A550215}"/>
              </a:ext>
            </a:extLst>
          </p:cNvPr>
          <p:cNvSpPr txBox="1"/>
          <p:nvPr/>
        </p:nvSpPr>
        <p:spPr>
          <a:xfrm>
            <a:off x="2646948" y="2847119"/>
            <a:ext cx="8165431" cy="305724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分类变量分析方法：频数，列联表</a:t>
            </a:r>
            <a:endParaRPr lang="en-US" altLang="zh-CN" dirty="0"/>
          </a:p>
          <a:p>
            <a:pPr marL="0" marR="0" indent="0" algn="l" defTabSz="5842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数值变量分析方法：直方图</a:t>
            </a:r>
            <a:r>
              <a:rPr kumimoji="0" lang="en-US" altLang="zh-CN" sz="3200" b="0" i="0" u="none" strike="noStrike" cap="none" spc="0" normalizeH="0" baseline="0" dirty="0" err="1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hist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函数</a:t>
            </a:r>
            <a:endParaRPr kumimoji="0" lang="en-US" altLang="zh-CN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  <a:p>
            <a:pPr>
              <a:lnSpc>
                <a:spcPct val="150000"/>
              </a:lnSpc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分析函数：</a:t>
            </a:r>
            <a:r>
              <a:rPr lang="en-US" altLang="zh-CN" dirty="0"/>
              <a:t>table()</a:t>
            </a:r>
            <a:r>
              <a:rPr lang="zh-CN" altLang="en-US" dirty="0"/>
              <a:t>函数，</a:t>
            </a:r>
            <a:r>
              <a:rPr lang="en-US" altLang="zh-CN" dirty="0" err="1"/>
              <a:t>ftable</a:t>
            </a:r>
            <a:r>
              <a:rPr lang="en-US" altLang="zh-CN" dirty="0"/>
              <a:t>()</a:t>
            </a:r>
            <a:r>
              <a:rPr lang="zh-CN" altLang="en-US" dirty="0"/>
              <a:t>函数</a:t>
            </a:r>
            <a:b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</a:b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68418202"/>
      </p:ext>
    </p:extLst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数据框操作"/>
          <p:cNvSpPr txBox="1">
            <a:spLocks noGrp="1"/>
          </p:cNvSpPr>
          <p:nvPr>
            <p:ph type="title"/>
          </p:nvPr>
        </p:nvSpPr>
        <p:spPr>
          <a:xfrm>
            <a:off x="1441938" y="4289673"/>
            <a:ext cx="4303126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检验</a:t>
            </a:r>
            <a:endParaRPr dirty="0"/>
          </a:p>
        </p:txBody>
      </p:sp>
      <p:sp>
        <p:nvSpPr>
          <p:cNvPr id="149" name="数据操作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9</a:t>
            </a:fld>
            <a:endParaRPr/>
          </a:p>
        </p:txBody>
      </p:sp>
      <p:sp>
        <p:nvSpPr>
          <p:cNvPr id="151" name="data.frame"/>
          <p:cNvSpPr txBox="1"/>
          <p:nvPr/>
        </p:nvSpPr>
        <p:spPr>
          <a:xfrm>
            <a:off x="7352515" y="342164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假设检验</a:t>
            </a:r>
            <a:endParaRPr dirty="0"/>
          </a:p>
        </p:txBody>
      </p:sp>
      <p:sp>
        <p:nvSpPr>
          <p:cNvPr id="152" name="变量操作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方差分析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95362520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EF408E3-2835-47A2-8612-09106067408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93700" y="1943559"/>
            <a:ext cx="4627761" cy="5785298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随机种子函数可以指定种子编号，否则种子将与时间相关</a:t>
            </a:r>
            <a:endParaRPr lang="en-US" altLang="zh-CN" sz="2800" dirty="0"/>
          </a:p>
          <a:p>
            <a:r>
              <a:rPr lang="zh-CN" altLang="en-US" sz="2800" dirty="0"/>
              <a:t>随机函数命名非常规则</a:t>
            </a:r>
            <a:endParaRPr lang="en-US" altLang="zh-CN" sz="2800" dirty="0"/>
          </a:p>
          <a:p>
            <a:pPr lvl="1"/>
            <a:r>
              <a:rPr lang="en-US" altLang="zh-CN" sz="2800" dirty="0" err="1"/>
              <a:t>rnorm</a:t>
            </a:r>
            <a:r>
              <a:rPr lang="zh-CN" altLang="en-US" sz="2800" dirty="0"/>
              <a:t> 正态随机数</a:t>
            </a:r>
            <a:endParaRPr lang="en-US" altLang="zh-CN" sz="2800" dirty="0"/>
          </a:p>
          <a:p>
            <a:pPr lvl="1"/>
            <a:r>
              <a:rPr lang="en-US" altLang="zh-CN" sz="2800" dirty="0" err="1"/>
              <a:t>dnorm</a:t>
            </a:r>
            <a:r>
              <a:rPr lang="zh-CN" altLang="en-US" sz="2800" dirty="0"/>
              <a:t> 密度函数</a:t>
            </a:r>
            <a:endParaRPr lang="en-US" altLang="zh-CN" sz="2800" dirty="0"/>
          </a:p>
          <a:p>
            <a:pPr lvl="1"/>
            <a:r>
              <a:rPr lang="en-US" altLang="zh-CN" sz="2800" dirty="0" err="1"/>
              <a:t>pnorm</a:t>
            </a:r>
            <a:r>
              <a:rPr lang="zh-CN" altLang="en-US" sz="2800" dirty="0"/>
              <a:t> 分布函数</a:t>
            </a:r>
            <a:endParaRPr lang="en-US" altLang="zh-CN" sz="2800" dirty="0"/>
          </a:p>
          <a:p>
            <a:pPr lvl="1"/>
            <a:r>
              <a:rPr lang="en-US" altLang="zh-CN" sz="2800" dirty="0" err="1"/>
              <a:t>qnorm</a:t>
            </a:r>
            <a:r>
              <a:rPr lang="zh-CN" altLang="en-US" sz="2800" dirty="0"/>
              <a:t> 分位函数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37BA341F-6816-4614-A426-55EDFB9C469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2759239" cy="914755"/>
          </a:xfrm>
        </p:spPr>
        <p:txBody>
          <a:bodyPr>
            <a:normAutofit/>
          </a:bodyPr>
          <a:lstStyle/>
          <a:p>
            <a:r>
              <a:rPr lang="zh-CN" altLang="en-US" dirty="0"/>
              <a:t>随机向量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B50FAE6-C633-B946-8DA1-B396FBFB70C4}"/>
              </a:ext>
            </a:extLst>
          </p:cNvPr>
          <p:cNvSpPr/>
          <p:nvPr/>
        </p:nvSpPr>
        <p:spPr>
          <a:xfrm>
            <a:off x="5021461" y="2014928"/>
            <a:ext cx="35028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&gt; set.seed(101010)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149FE69-2295-C047-A17B-20732E324992}"/>
              </a:ext>
            </a:extLst>
          </p:cNvPr>
          <p:cNvSpPr/>
          <p:nvPr/>
        </p:nvSpPr>
        <p:spPr>
          <a:xfrm>
            <a:off x="5021461" y="3011266"/>
            <a:ext cx="77474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&gt; rnorm(5,mean=10,sd=5)</a:t>
            </a:r>
          </a:p>
          <a:p>
            <a:r>
              <a:rPr lang="zh-CN" altLang="en-US" sz="2400" dirty="0">
                <a:solidFill>
                  <a:schemeClr val="bg1"/>
                </a:solidFill>
              </a:rPr>
              <a:t>[1] 8.533307 6.818056 9.243572 6.674833 5.786998</a:t>
            </a:r>
          </a:p>
        </p:txBody>
      </p:sp>
    </p:spTree>
    <p:extLst>
      <p:ext uri="{BB962C8B-B14F-4D97-AF65-F5344CB8AC3E}">
        <p14:creationId xmlns:p14="http://schemas.microsoft.com/office/powerpoint/2010/main" val="1136063270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311510-801C-4944-847F-7FBFE2A2C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假设检验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C0C6D4-68B4-D94B-B1F9-95DC2D0B024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0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AB4D188-9397-C048-8A3C-5F2ABF6618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06" y="3388459"/>
            <a:ext cx="11096046" cy="239688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D772BC6-B2DE-7244-9AFD-AC088FB95BCF}"/>
              </a:ext>
            </a:extLst>
          </p:cNvPr>
          <p:cNvSpPr txBox="1"/>
          <p:nvPr/>
        </p:nvSpPr>
        <p:spPr>
          <a:xfrm>
            <a:off x="967154" y="8081561"/>
            <a:ext cx="4900380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说明：以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ersons.csv</a:t>
            </a:r>
            <a:r>
              <a:rPr lang="zh-CN" altLang="en-US" sz="2400" dirty="0">
                <a:solidFill>
                  <a:srgbClr val="FF0000"/>
                </a:solidFill>
              </a:rPr>
              <a:t>数据集为例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F967B72-F140-AD40-AB91-E587F957A055}"/>
              </a:ext>
            </a:extLst>
          </p:cNvPr>
          <p:cNvSpPr txBox="1"/>
          <p:nvPr/>
        </p:nvSpPr>
        <p:spPr>
          <a:xfrm>
            <a:off x="918656" y="1531482"/>
            <a:ext cx="11167487" cy="157992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假设检验通过建立</a:t>
            </a:r>
            <a:r>
              <a:rPr lang="zh-CN" altLang="en-US" dirty="0"/>
              <a:t>对立的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假设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H</a:t>
            </a:r>
            <a:r>
              <a:rPr kumimoji="0" lang="en-US" altLang="zh-CN" sz="3200" b="0" i="0" u="none" strike="noStrike" cap="none" spc="0" normalizeH="0" baseline="-2500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0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备择假设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H</a:t>
            </a:r>
            <a:r>
              <a:rPr kumimoji="0" lang="en-US" altLang="zh-CN" sz="3200" b="0" i="0" u="none" strike="noStrike" cap="none" spc="0" normalizeH="0" baseline="-2500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进行分析，常用于生产的质量管理、社会研究的统计推断等情景。</a:t>
            </a:r>
            <a:endParaRPr lang="en-US" altLang="zh-CN" dirty="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dirty="0" err="1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.test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函数完成基于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检验的计算，如下</a:t>
            </a:r>
          </a:p>
        </p:txBody>
      </p:sp>
    </p:spTree>
    <p:extLst>
      <p:ext uri="{BB962C8B-B14F-4D97-AF65-F5344CB8AC3E}">
        <p14:creationId xmlns:p14="http://schemas.microsoft.com/office/powerpoint/2010/main" val="3283338902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92951F-5F93-A348-BAFF-EEB3C76263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因素推断与方差分析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50E9949-A451-C040-8E7B-7C866795DFE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1</a:t>
            </a:fld>
            <a:endParaRPr lang="zh-CN" altLang="en-US"/>
          </a:p>
        </p:txBody>
      </p:sp>
      <p:pic>
        <p:nvPicPr>
          <p:cNvPr id="5" name="图片 4" descr="图片包含 游戏机, 鸟, 桌子&#10;&#10;描述已自动生成">
            <a:extLst>
              <a:ext uri="{FF2B5EF4-FFF2-40B4-BE49-F238E27FC236}">
                <a16:creationId xmlns:a16="http://schemas.microsoft.com/office/drawing/2014/main" id="{C6E4F9E6-0266-EC44-8433-819B0F4C42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599" y="5956172"/>
            <a:ext cx="11118653" cy="174673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D735D3D-C481-4A4F-A85B-9FF0E011180D}"/>
              </a:ext>
            </a:extLst>
          </p:cNvPr>
          <p:cNvSpPr txBox="1"/>
          <p:nvPr/>
        </p:nvSpPr>
        <p:spPr>
          <a:xfrm>
            <a:off x="690908" y="1930583"/>
            <a:ext cx="10960917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同样建立假设</a:t>
            </a:r>
            <a:r>
              <a:rPr lang="en-US" altLang="zh-CN" dirty="0"/>
              <a:t>H</a:t>
            </a:r>
            <a:r>
              <a:rPr lang="en-US" altLang="zh-CN" baseline="-25000" dirty="0"/>
              <a:t>0</a:t>
            </a:r>
            <a:r>
              <a:rPr lang="zh-CN" altLang="en-US" dirty="0"/>
              <a:t>和备择假设</a:t>
            </a:r>
            <a:r>
              <a:rPr lang="en-US" altLang="zh-CN" dirty="0"/>
              <a:t>H</a:t>
            </a:r>
            <a:r>
              <a:rPr lang="en-US" altLang="zh-CN" baseline="-25000" dirty="0"/>
              <a:t>1</a:t>
            </a:r>
            <a:r>
              <a:rPr lang="zh-CN" altLang="en-US" dirty="0"/>
              <a:t>，但假设的目标是因素是否起到了作用，即不同的分组中理论均值是否相同水平。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73F2350-65EF-DE40-9840-82545D591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948" y="3261753"/>
          <a:ext cx="8556727" cy="108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3797280" imgH="482400" progId="Equation.DSMT4">
                  <p:embed/>
                </p:oleObj>
              </mc:Choice>
              <mc:Fallback>
                <p:oleObj name="Equation" r:id="rId4" imgW="3797280" imgH="482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73F2350-65EF-DE40-9840-82545D591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3948" y="3261753"/>
                        <a:ext cx="8556727" cy="1087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304B274-93BD-DC40-B24E-87E99F06BB23}"/>
              </a:ext>
            </a:extLst>
          </p:cNvPr>
          <p:cNvSpPr txBox="1"/>
          <p:nvPr/>
        </p:nvSpPr>
        <p:spPr>
          <a:xfrm>
            <a:off x="759136" y="4380062"/>
            <a:ext cx="11112248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dirty="0" err="1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ov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函数是实现方差分析的功能函数之一，方差分析依靠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统计量进行推断，用法如下：</a:t>
            </a:r>
          </a:p>
        </p:txBody>
      </p:sp>
    </p:spTree>
    <p:extLst>
      <p:ext uri="{BB962C8B-B14F-4D97-AF65-F5344CB8AC3E}">
        <p14:creationId xmlns:p14="http://schemas.microsoft.com/office/powerpoint/2010/main" val="20809976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数据框操作"/>
          <p:cNvSpPr txBox="1">
            <a:spLocks noGrp="1"/>
          </p:cNvSpPr>
          <p:nvPr>
            <p:ph type="title"/>
          </p:nvPr>
        </p:nvSpPr>
        <p:spPr>
          <a:xfrm>
            <a:off x="791308" y="4289673"/>
            <a:ext cx="4953756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拟合优度检验</a:t>
            </a:r>
            <a:endParaRPr dirty="0"/>
          </a:p>
        </p:txBody>
      </p:sp>
      <p:sp>
        <p:nvSpPr>
          <p:cNvPr id="149" name="数据操作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32</a:t>
            </a:fld>
            <a:endParaRPr/>
          </a:p>
        </p:txBody>
      </p:sp>
      <p:sp>
        <p:nvSpPr>
          <p:cNvPr id="151" name="data.frame"/>
          <p:cNvSpPr txBox="1"/>
          <p:nvPr/>
        </p:nvSpPr>
        <p:spPr>
          <a:xfrm>
            <a:off x="7352515" y="342164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问题模式</a:t>
            </a:r>
            <a:endParaRPr dirty="0"/>
          </a:p>
        </p:txBody>
      </p:sp>
      <p:sp>
        <p:nvSpPr>
          <p:cNvPr id="152" name="变量操作"/>
          <p:cNvSpPr txBox="1"/>
          <p:nvPr/>
        </p:nvSpPr>
        <p:spPr>
          <a:xfrm>
            <a:off x="7352515" y="4242733"/>
            <a:ext cx="2564805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卡方检验函数</a:t>
            </a:r>
            <a:endParaRPr dirty="0"/>
          </a:p>
        </p:txBody>
      </p:sp>
      <p:sp>
        <p:nvSpPr>
          <p:cNvPr id="153" name="数据框工具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t>数据框工具</a:t>
            </a:r>
          </a:p>
        </p:txBody>
      </p:sp>
    </p:spTree>
    <p:extLst>
      <p:ext uri="{BB962C8B-B14F-4D97-AF65-F5344CB8AC3E}">
        <p14:creationId xmlns:p14="http://schemas.microsoft.com/office/powerpoint/2010/main" val="908950875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71D65C-C9F0-5B48-8884-F1D1C5E2F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骰子有没有被动手脚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47FBB9-FCA5-4E43-8594-42187C44ED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7517423" cy="2848819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问题：某个骰子怀疑被动了手脚，导致抛出后出现</a:t>
            </a:r>
            <a:r>
              <a:rPr kumimoji="1" lang="en-US" altLang="zh-CN" dirty="0"/>
              <a:t>6</a:t>
            </a:r>
            <a:r>
              <a:rPr kumimoji="1" lang="zh-CN" altLang="en-US" dirty="0"/>
              <a:t>个面的几率不公平，希望设计一种简单好用的办法检验是否如此。</a:t>
            </a:r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8350B32E-CD7D-1144-8016-DDCE154A10A4}"/>
              </a:ext>
            </a:extLst>
          </p:cNvPr>
          <p:cNvSpPr txBox="1">
            <a:spLocks/>
          </p:cNvSpPr>
          <p:nvPr/>
        </p:nvSpPr>
        <p:spPr>
          <a:xfrm>
            <a:off x="571500" y="3733800"/>
            <a:ext cx="8871438" cy="1143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 dirty="0"/>
              <a:t>目标：检验骰子</a:t>
            </a:r>
            <a:r>
              <a:rPr kumimoji="1" lang="en-US" altLang="zh-CN" dirty="0"/>
              <a:t>6</a:t>
            </a:r>
            <a:r>
              <a:rPr kumimoji="1" lang="zh-CN" altLang="en-US" dirty="0"/>
              <a:t>个面出现的几率是否都等于</a:t>
            </a:r>
            <a:r>
              <a:rPr kumimoji="1" lang="en-US" altLang="zh-CN" dirty="0"/>
              <a:t>1/6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 marL="0" indent="0" hangingPunct="1">
              <a:buFont typeface="Helvetica Neue"/>
              <a:buNone/>
            </a:pPr>
            <a:endParaRPr kumimoji="1" lang="zh-CN" altLang="en-US" dirty="0"/>
          </a:p>
        </p:txBody>
      </p:sp>
      <p:sp>
        <p:nvSpPr>
          <p:cNvPr id="6" name="文本占位符 2">
            <a:extLst>
              <a:ext uri="{FF2B5EF4-FFF2-40B4-BE49-F238E27FC236}">
                <a16:creationId xmlns:a16="http://schemas.microsoft.com/office/drawing/2014/main" id="{D08A2714-98F1-414A-AD6D-86C2CA4C0A6F}"/>
              </a:ext>
            </a:extLst>
          </p:cNvPr>
          <p:cNvSpPr txBox="1">
            <a:spLocks/>
          </p:cNvSpPr>
          <p:nvPr/>
        </p:nvSpPr>
        <p:spPr>
          <a:xfrm>
            <a:off x="627143" y="5169877"/>
            <a:ext cx="8871438" cy="1143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 dirty="0">
                <a:solidFill>
                  <a:srgbClr val="FF0000"/>
                </a:solidFill>
              </a:rPr>
              <a:t>本节学习目标：学会用数据实验方式验证事物是否偏离理论设计水平，并用</a:t>
            </a:r>
            <a:r>
              <a:rPr kumimoji="1" lang="en-US" altLang="zh-CN" dirty="0">
                <a:solidFill>
                  <a:srgbClr val="FF0000"/>
                </a:solidFill>
              </a:rPr>
              <a:t>R</a:t>
            </a:r>
            <a:r>
              <a:rPr kumimoji="1" lang="zh-CN" altLang="en-US" dirty="0">
                <a:solidFill>
                  <a:srgbClr val="FF0000"/>
                </a:solidFill>
              </a:rPr>
              <a:t>代码算出结果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marL="0" indent="0" hangingPunct="1">
              <a:buFont typeface="Helvetica Neue"/>
              <a:buNone/>
            </a:pP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3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FF7C1F9-E6DC-CD4E-AD2D-130FDA7FA06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3" t="13753" r="32181" b="23961"/>
          <a:stretch/>
        </p:blipFill>
        <p:spPr>
          <a:xfrm>
            <a:off x="9758001" y="2243347"/>
            <a:ext cx="1721738" cy="1773316"/>
          </a:xfrm>
          <a:prstGeom prst="roundRect">
            <a:avLst/>
          </a:prstGeom>
        </p:spPr>
      </p:pic>
    </p:spTree>
    <p:extLst>
      <p:ext uri="{BB962C8B-B14F-4D97-AF65-F5344CB8AC3E}">
        <p14:creationId xmlns:p14="http://schemas.microsoft.com/office/powerpoint/2010/main" val="1581407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B6C0DD-A022-AE41-B940-1FB3B4038A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骰子应当满足什么规律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FE1D1BC-B771-F54E-80D1-BBB921CCB6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42098" y="1939949"/>
            <a:ext cx="8871438" cy="1195864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实验：抛</a:t>
            </a:r>
            <a:r>
              <a:rPr kumimoji="1" lang="en-US" altLang="zh-CN" dirty="0"/>
              <a:t>n</a:t>
            </a:r>
            <a:r>
              <a:rPr kumimoji="1" lang="zh-CN" altLang="en-US"/>
              <a:t>次骰子并记录各个出现的频率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2">
                <a:extLst>
                  <a:ext uri="{FF2B5EF4-FFF2-40B4-BE49-F238E27FC236}">
                    <a16:creationId xmlns:a16="http://schemas.microsoft.com/office/drawing/2014/main" id="{3DF90374-C213-654F-A1B4-0AE1352859D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2098" y="2732039"/>
                <a:ext cx="10720604" cy="1195864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50800" tIns="50800" rIns="50800" bIns="50800">
                <a:normAutofit/>
              </a:bodyPr>
              <a:lstStyle>
                <a:lvl1pPr marL="406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1pPr>
                <a:lvl2pPr marL="863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2pPr>
                <a:lvl3pPr marL="1320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3pPr>
                <a:lvl4pPr marL="1778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4pPr>
                <a:lvl5pPr marL="22352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5pPr>
                <a:lvl6pPr marL="2692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6pPr>
                <a:lvl7pPr marL="3149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7pPr>
                <a:lvl8pPr marL="3606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8pPr>
                <a:lvl9pPr marL="4064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9pPr>
              </a:lstStyle>
              <a:p>
                <a:pPr marL="0" indent="0" hangingPunct="1">
                  <a:buFont typeface="Helvetica Neue"/>
                  <a:buNone/>
                </a:pPr>
                <a:r>
                  <a:rPr kumimoji="1" lang="zh-CN" altLang="en-US" dirty="0"/>
                  <a:t>前提假设：每个面出现的可能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1/6</m:t>
                    </m:r>
                  </m:oMath>
                </a14:m>
                <a:r>
                  <a:rPr kumimoji="1" lang="en-US" altLang="zh-CN" dirty="0"/>
                  <a:t>,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kumimoji="1" lang="en-US" altLang="zh-CN" b="0" i="1" dirty="0" smtClean="0">
                        <a:latin typeface="Cambria Math" panose="02040503050406030204" pitchFamily="18" charset="0"/>
                      </a:rPr>
                      <m:t>=1,2,3,4,5,6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" name="文本占位符 2">
                <a:extLst>
                  <a:ext uri="{FF2B5EF4-FFF2-40B4-BE49-F238E27FC236}">
                    <a16:creationId xmlns:a16="http://schemas.microsoft.com/office/drawing/2014/main" id="{3DF90374-C213-654F-A1B4-0AE1352859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098" y="2732039"/>
                <a:ext cx="10720604" cy="1195864"/>
              </a:xfrm>
              <a:prstGeom prst="rect">
                <a:avLst/>
              </a:prstGeom>
              <a:blipFill>
                <a:blip r:embed="rId2"/>
                <a:stretch>
                  <a:fillRect l="-1775" t="-7368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占位符 2">
                <a:extLst>
                  <a:ext uri="{FF2B5EF4-FFF2-40B4-BE49-F238E27FC236}">
                    <a16:creationId xmlns:a16="http://schemas.microsoft.com/office/drawing/2014/main" id="{35849E24-0AD0-6B49-9A0A-E4A8A2CC51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2098" y="3609155"/>
                <a:ext cx="10720604" cy="1195864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50800" tIns="50800" rIns="50800" bIns="50800">
                <a:normAutofit/>
              </a:bodyPr>
              <a:lstStyle>
                <a:lvl1pPr marL="406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1pPr>
                <a:lvl2pPr marL="863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2pPr>
                <a:lvl3pPr marL="1320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3pPr>
                <a:lvl4pPr marL="1778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4pPr>
                <a:lvl5pPr marL="22352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5pPr>
                <a:lvl6pPr marL="2692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6pPr>
                <a:lvl7pPr marL="3149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7pPr>
                <a:lvl8pPr marL="3606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8pPr>
                <a:lvl9pPr marL="4064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9pPr>
              </a:lstStyle>
              <a:p>
                <a:pPr marL="0" indent="0" hangingPunct="1">
                  <a:buFont typeface="Helvetica Neue"/>
                  <a:buNone/>
                </a:pPr>
                <a:r>
                  <a:rPr kumimoji="1" lang="zh-CN" altLang="en-US" dirty="0"/>
                  <a:t>实际结果：</a:t>
                </a:r>
                <a:r>
                  <a:rPr kumimoji="1" lang="zh-CN" altLang="en-US"/>
                  <a:t>每个面实际出现</a:t>
                </a:r>
                <a:r>
                  <a:rPr kumimoji="1" lang="zh-CN" altLang="en-US" dirty="0"/>
                  <a:t>的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占位符 2">
                <a:extLst>
                  <a:ext uri="{FF2B5EF4-FFF2-40B4-BE49-F238E27FC236}">
                    <a16:creationId xmlns:a16="http://schemas.microsoft.com/office/drawing/2014/main" id="{35849E24-0AD0-6B49-9A0A-E4A8A2CC51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098" y="3609155"/>
                <a:ext cx="10720604" cy="1195864"/>
              </a:xfrm>
              <a:prstGeom prst="rect">
                <a:avLst/>
              </a:prstGeom>
              <a:blipFill>
                <a:blip r:embed="rId3"/>
                <a:stretch>
                  <a:fillRect l="-1819" t="-6633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427F566-49FE-404D-AF6A-1E2FA5200DA6}"/>
                  </a:ext>
                </a:extLst>
              </p:cNvPr>
              <p:cNvSpPr/>
              <p:nvPr/>
            </p:nvSpPr>
            <p:spPr>
              <a:xfrm>
                <a:off x="3328712" y="4664019"/>
                <a:ext cx="312938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panose="02040503050406030204" pitchFamily="18" charset="0"/>
                        </a:rPr>
                        <m:t>实验</m:t>
                      </m:r>
                      <m:r>
                        <a:rPr kumimoji="1" lang="zh-CN" altLang="en-US" i="1">
                          <a:latin typeface="Cambria Math" panose="02040503050406030204" pitchFamily="18" charset="0"/>
                        </a:rPr>
                        <m:t>次数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zh-CN" altLang="en-US" i="1">
                          <a:latin typeface="Cambria Math" panose="02040503050406030204" pitchFamily="18" charset="0"/>
                        </a:rPr>
                        <m:t>增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427F566-49FE-404D-AF6A-1E2FA5200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712" y="4664019"/>
                <a:ext cx="3129382" cy="584775"/>
              </a:xfrm>
              <a:prstGeom prst="rect">
                <a:avLst/>
              </a:prstGeom>
              <a:blipFill>
                <a:blip r:embed="rId6"/>
                <a:stretch>
                  <a:fillRect b="-14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F5EBE58D-F6DF-4941-88AC-2A24C8709EE2}"/>
              </a:ext>
            </a:extLst>
          </p:cNvPr>
          <p:cNvSpPr/>
          <p:nvPr/>
        </p:nvSpPr>
        <p:spPr>
          <a:xfrm>
            <a:off x="3569964" y="6278943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趋近正态分布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08E93E6-282F-43CA-B736-F38AC6C59405}"/>
              </a:ext>
            </a:extLst>
          </p:cNvPr>
          <p:cNvGrpSpPr/>
          <p:nvPr/>
        </p:nvGrpSpPr>
        <p:grpSpPr>
          <a:xfrm>
            <a:off x="1707884" y="5179686"/>
            <a:ext cx="5972948" cy="2126547"/>
            <a:chOff x="1707884" y="5179686"/>
            <a:chExt cx="5972948" cy="2126547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A818FE7A-008E-1E43-8FFA-AAA9AB566685}"/>
                </a:ext>
              </a:extLst>
            </p:cNvPr>
            <p:cNvGrpSpPr/>
            <p:nvPr/>
          </p:nvGrpSpPr>
          <p:grpSpPr>
            <a:xfrm>
              <a:off x="1974361" y="5179686"/>
              <a:ext cx="5481507" cy="1022637"/>
              <a:chOff x="2097453" y="5984505"/>
              <a:chExt cx="5481507" cy="1022637"/>
            </a:xfrm>
          </p:grpSpPr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EF873A57-9FFC-8949-B03C-9ACB7BD10FFD}"/>
                  </a:ext>
                </a:extLst>
              </p:cNvPr>
              <p:cNvGrpSpPr/>
              <p:nvPr/>
            </p:nvGrpSpPr>
            <p:grpSpPr>
              <a:xfrm>
                <a:off x="2097453" y="5987234"/>
                <a:ext cx="1459523" cy="1019908"/>
                <a:chOff x="2097453" y="5987234"/>
                <a:chExt cx="1459523" cy="1019908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" name="矩形 6">
                      <a:extLst>
                        <a:ext uri="{FF2B5EF4-FFF2-40B4-BE49-F238E27FC236}">
                          <a16:creationId xmlns:a16="http://schemas.microsoft.com/office/drawing/2014/main" id="{A0FB3F33-14D0-4448-8E0F-8CAF86B9B5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463943" y="6202073"/>
                      <a:ext cx="726545" cy="58477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7" name="矩形 6">
                      <a:extLst>
                        <a:ext uri="{FF2B5EF4-FFF2-40B4-BE49-F238E27FC236}">
                          <a16:creationId xmlns:a16="http://schemas.microsoft.com/office/drawing/2014/main" id="{A0FB3F33-14D0-4448-8E0F-8CAF86B9B512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63943" y="6202073"/>
                      <a:ext cx="726545" cy="58477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b="-2127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9" name="椭圆 8">
                  <a:extLst>
                    <a:ext uri="{FF2B5EF4-FFF2-40B4-BE49-F238E27FC236}">
                      <a16:creationId xmlns:a16="http://schemas.microsoft.com/office/drawing/2014/main" id="{C487AB38-9E0E-134E-AD32-E4125AB69834}"/>
                    </a:ext>
                  </a:extLst>
                </p:cNvPr>
                <p:cNvSpPr/>
                <p:nvPr/>
              </p:nvSpPr>
              <p:spPr>
                <a:xfrm>
                  <a:off x="2097453" y="5987234"/>
                  <a:ext cx="1459523" cy="1019908"/>
                </a:xfrm>
                <a:prstGeom prst="ellipse">
                  <a:avLst/>
                </a:prstGeom>
                <a:noFill/>
                <a:ln w="12700" cap="flat">
                  <a:solidFill>
                    <a:srgbClr val="FF0000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5842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36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 Neue Light"/>
                  </a:endParaRPr>
                </a:p>
              </p:txBody>
            </p:sp>
          </p:grpSp>
          <p:grpSp>
            <p:nvGrpSpPr>
              <p:cNvPr id="15" name="组合 14">
                <a:extLst>
                  <a:ext uri="{FF2B5EF4-FFF2-40B4-BE49-F238E27FC236}">
                    <a16:creationId xmlns:a16="http://schemas.microsoft.com/office/drawing/2014/main" id="{F3385362-F9CE-0B46-B489-4075FBCC2EF9}"/>
                  </a:ext>
                </a:extLst>
              </p:cNvPr>
              <p:cNvGrpSpPr/>
              <p:nvPr/>
            </p:nvGrpSpPr>
            <p:grpSpPr>
              <a:xfrm>
                <a:off x="6119437" y="5984505"/>
                <a:ext cx="1459523" cy="1019908"/>
                <a:chOff x="6119437" y="5984505"/>
                <a:chExt cx="1459523" cy="1019908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" name="矩形 7">
                      <a:extLst>
                        <a:ext uri="{FF2B5EF4-FFF2-40B4-BE49-F238E27FC236}">
                          <a16:creationId xmlns:a16="http://schemas.microsoft.com/office/drawing/2014/main" id="{5D081BFC-657F-294C-BFF1-CCF6D7A71EC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02400" y="6202072"/>
                      <a:ext cx="756233" cy="58477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1"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8" name="矩形 7">
                      <a:extLst>
                        <a:ext uri="{FF2B5EF4-FFF2-40B4-BE49-F238E27FC236}">
                          <a16:creationId xmlns:a16="http://schemas.microsoft.com/office/drawing/2014/main" id="{5D081BFC-657F-294C-BFF1-CCF6D7A71ECE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02400" y="6202072"/>
                      <a:ext cx="756233" cy="58477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851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0" name="椭圆 9">
                  <a:extLst>
                    <a:ext uri="{FF2B5EF4-FFF2-40B4-BE49-F238E27FC236}">
                      <a16:creationId xmlns:a16="http://schemas.microsoft.com/office/drawing/2014/main" id="{4AFBB362-388E-0543-AF75-A855D9D124B6}"/>
                    </a:ext>
                  </a:extLst>
                </p:cNvPr>
                <p:cNvSpPr/>
                <p:nvPr/>
              </p:nvSpPr>
              <p:spPr>
                <a:xfrm>
                  <a:off x="6119437" y="5984505"/>
                  <a:ext cx="1459523" cy="1019908"/>
                </a:xfrm>
                <a:prstGeom prst="ellipse">
                  <a:avLst/>
                </a:prstGeom>
                <a:noFill/>
                <a:ln w="12700" cap="flat">
                  <a:solidFill>
                    <a:srgbClr val="FF0000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5842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36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 Neue Light"/>
                  </a:endParaRPr>
                </a:p>
              </p:txBody>
            </p:sp>
          </p:grpSp>
          <p:cxnSp>
            <p:nvCxnSpPr>
              <p:cNvPr id="12" name="直线箭头连接符 11">
                <a:extLst>
                  <a:ext uri="{FF2B5EF4-FFF2-40B4-BE49-F238E27FC236}">
                    <a16:creationId xmlns:a16="http://schemas.microsoft.com/office/drawing/2014/main" id="{1447500B-7DDC-6E41-85FC-A59375091C2F}"/>
                  </a:ext>
                </a:extLst>
              </p:cNvPr>
              <p:cNvCxnSpPr/>
              <p:nvPr/>
            </p:nvCxnSpPr>
            <p:spPr>
              <a:xfrm>
                <a:off x="3763108" y="6494459"/>
                <a:ext cx="2180492" cy="0"/>
              </a:xfrm>
              <a:prstGeom prst="straightConnector1">
                <a:avLst/>
              </a:prstGeom>
              <a:noFill/>
              <a:ln w="28575" cap="flat">
                <a:solidFill>
                  <a:srgbClr val="FF0000"/>
                </a:solidFill>
                <a:prstDash val="solid"/>
                <a:miter lim="400000"/>
                <a:tailEnd type="triangl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92996469-721A-4308-9D7B-0382B519ADAC}"/>
                    </a:ext>
                  </a:extLst>
                </p:cNvPr>
                <p:cNvSpPr/>
                <p:nvPr/>
              </p:nvSpPr>
              <p:spPr>
                <a:xfrm>
                  <a:off x="1707884" y="6718123"/>
                  <a:ext cx="1932132" cy="588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i="1">
                            <a:latin typeface="Cambria Math" panose="02040503050406030204" pitchFamily="18" charset="0"/>
                          </a:rPr>
                          <m:t>实际</m:t>
                        </m:r>
                        <m:r>
                          <a:rPr kumimoji="1" lang="zh-CN" altLang="en-US" i="1" smtClean="0">
                            <a:latin typeface="Cambria Math" panose="02040503050406030204" pitchFamily="18" charset="0"/>
                          </a:rPr>
                          <m:t>频率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92996469-721A-4308-9D7B-0382B519AD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7884" y="6718123"/>
                  <a:ext cx="1932132" cy="588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CFBE26A-99C3-4494-B598-2ECCFEEECEAF}"/>
                </a:ext>
              </a:extLst>
            </p:cNvPr>
            <p:cNvSpPr/>
            <p:nvPr/>
          </p:nvSpPr>
          <p:spPr>
            <a:xfrm>
              <a:off x="5854691" y="6713638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/>
                <a:t>理论水平</a:t>
              </a:r>
              <a:endParaRPr lang="zh-CN" altLang="en-US" dirty="0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4</a:t>
            </a:fld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4193990A-BBD0-8741-9D18-1F673A303F1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3" t="13753" r="32181" b="23961"/>
          <a:stretch/>
        </p:blipFill>
        <p:spPr>
          <a:xfrm>
            <a:off x="9497247" y="4200828"/>
            <a:ext cx="1721738" cy="1773316"/>
          </a:xfrm>
          <a:prstGeom prst="round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775489FE-2814-BB41-8BF4-7E15461F9FD8}"/>
              </a:ext>
            </a:extLst>
          </p:cNvPr>
          <p:cNvSpPr txBox="1"/>
          <p:nvPr/>
        </p:nvSpPr>
        <p:spPr>
          <a:xfrm>
            <a:off x="11218985" y="4360510"/>
            <a:ext cx="349455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 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044992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13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FC8627-845A-B341-BD9C-AB7B3826A3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组合多个正态分布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8C9E9C0-C991-784C-9726-4ABD604714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9131" y="2282950"/>
            <a:ext cx="4879731" cy="1336542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卡方分布：多个相互独立的正态随机事件的叠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BEA2B6F-73BD-2546-97F3-2FC8C48C4B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3533" y="1811459"/>
            <a:ext cx="6689768" cy="6435726"/>
          </a:xfrm>
          <a:prstGeom prst="rect">
            <a:avLst/>
          </a:prstGeom>
        </p:spPr>
      </p:pic>
      <p:sp>
        <p:nvSpPr>
          <p:cNvPr id="5" name="文本占位符 2">
            <a:extLst>
              <a:ext uri="{FF2B5EF4-FFF2-40B4-BE49-F238E27FC236}">
                <a16:creationId xmlns:a16="http://schemas.microsoft.com/office/drawing/2014/main" id="{86F4CC38-B93A-5847-ACD7-2A9F6AE4C8DB}"/>
              </a:ext>
            </a:extLst>
          </p:cNvPr>
          <p:cNvSpPr txBox="1">
            <a:spLocks/>
          </p:cNvSpPr>
          <p:nvPr/>
        </p:nvSpPr>
        <p:spPr>
          <a:xfrm>
            <a:off x="571499" y="6462018"/>
            <a:ext cx="4879731" cy="1969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 fontScale="92500" lnSpcReduction="10000"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/>
              <a:t>特征</a:t>
            </a:r>
            <a:endParaRPr kumimoji="1" lang="en-US" altLang="zh-CN" dirty="0"/>
          </a:p>
          <a:p>
            <a:pPr marL="0" indent="0" hangingPunct="1">
              <a:lnSpc>
                <a:spcPct val="120000"/>
              </a:lnSpc>
              <a:spcBef>
                <a:spcPts val="0"/>
              </a:spcBef>
              <a:buFont typeface="Helvetica Neue"/>
              <a:buNone/>
            </a:pPr>
            <a:r>
              <a:rPr kumimoji="1" lang="zh-CN" altLang="en-US" dirty="0"/>
              <a:t>自由度：</a:t>
            </a:r>
            <a:r>
              <a:rPr kumimoji="1" lang="en-US" altLang="zh-CN" dirty="0" err="1"/>
              <a:t>df</a:t>
            </a:r>
            <a:endParaRPr kumimoji="1" lang="en-US" altLang="zh-CN" dirty="0"/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/>
              <a:t>期望</a:t>
            </a:r>
            <a:r>
              <a:rPr kumimoji="1" lang="en-US" altLang="zh-CN" dirty="0"/>
              <a:t>=</a:t>
            </a:r>
            <a:r>
              <a:rPr kumimoji="1" lang="zh-CN" altLang="en-US" dirty="0"/>
              <a:t>自由度</a:t>
            </a:r>
            <a:endParaRPr kumimoji="1" lang="en-US" altLang="zh-CN" dirty="0"/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/>
              <a:t>方差</a:t>
            </a:r>
            <a:r>
              <a:rPr kumimoji="1" lang="en-US" altLang="zh-CN" dirty="0"/>
              <a:t>=2x</a:t>
            </a:r>
            <a:r>
              <a:rPr kumimoji="1" lang="zh-CN" altLang="en-US" dirty="0"/>
              <a:t>自由度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C077015-2891-C14D-BF16-630FA11A9F8A}"/>
              </a:ext>
            </a:extLst>
          </p:cNvPr>
          <p:cNvGrpSpPr/>
          <p:nvPr/>
        </p:nvGrpSpPr>
        <p:grpSpPr>
          <a:xfrm>
            <a:off x="699371" y="4204629"/>
            <a:ext cx="4751859" cy="1344342"/>
            <a:chOff x="699371" y="4357151"/>
            <a:chExt cx="4751859" cy="13443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1C17D51E-8CEF-FC4B-94C0-6D0FAED85834}"/>
                    </a:ext>
                  </a:extLst>
                </p:cNvPr>
                <p:cNvSpPr txBox="1"/>
                <p:nvPr/>
              </p:nvSpPr>
              <p:spPr>
                <a:xfrm>
                  <a:off x="699371" y="4357151"/>
                  <a:ext cx="2379626" cy="134434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ctr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onaco"/>
                              </a:rPr>
                            </m:ctrlPr>
                          </m:sSupPr>
                          <m:e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onaco"/>
                              </a:rPr>
                              <m:t>𝜒</m:t>
                            </m:r>
                          </m:e>
                          <m:sup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onaco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Monaco"/>
                            <a:cs typeface="Monaco"/>
                            <a:sym typeface="Monaco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pt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pt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kumimoji="0" lang="zh-CN" altLang="en-US" sz="3200" b="0" i="0" u="none" strike="noStrike" cap="none" spc="0" normalizeH="0" baseline="0" dirty="0">
                    <a:ln>
                      <a:noFill/>
                    </a:ln>
                    <a:solidFill>
                      <a:srgbClr val="2C64A7"/>
                    </a:solidFill>
                    <a:effectLst/>
                    <a:uFillTx/>
                    <a:latin typeface="Monaco"/>
                    <a:ea typeface="Monaco"/>
                    <a:cs typeface="Monaco"/>
                    <a:sym typeface="Monaco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1C17D51E-8CEF-FC4B-94C0-6D0FAED858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71" y="4357151"/>
                  <a:ext cx="2379626" cy="1344342"/>
                </a:xfrm>
                <a:prstGeom prst="rect">
                  <a:avLst/>
                </a:prstGeom>
                <a:blipFill>
                  <a:blip r:embed="rId3"/>
                  <a:stretch>
                    <a:fillRect l="-18617" t="-118692" r="-11702" b="-180374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26295D56-C184-3745-B78B-1D63C2499359}"/>
                    </a:ext>
                  </a:extLst>
                </p:cNvPr>
                <p:cNvSpPr txBox="1"/>
                <p:nvPr/>
              </p:nvSpPr>
              <p:spPr>
                <a:xfrm>
                  <a:off x="3371302" y="4847287"/>
                  <a:ext cx="2079928" cy="492443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ctr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Monaco"/>
                              </a:rPr>
                            </m:ctrlPr>
                          </m:sSubPr>
                          <m:e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Monaco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Monaco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Monaco"/>
                          </a:rPr>
                          <m:t>~</m:t>
                        </m:r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Monaco"/>
                          </a:rPr>
                          <m:t>𝑁</m:t>
                        </m:r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Monaco"/>
                          </a:rPr>
                          <m:t>(0,1)</m:t>
                        </m:r>
                      </m:oMath>
                    </m:oMathPara>
                  </a14:m>
                  <a:endParaRPr kumimoji="0" lang="zh-CN" altLang="en-US" sz="3200" b="0" i="0" u="none" strike="noStrike" cap="none" spc="0" normalizeH="0" baseline="0" dirty="0">
                    <a:ln>
                      <a:noFill/>
                    </a:ln>
                    <a:solidFill>
                      <a:srgbClr val="2C64A7"/>
                    </a:solidFill>
                    <a:effectLst/>
                    <a:uFillTx/>
                    <a:latin typeface="Monaco"/>
                    <a:ea typeface="Monaco"/>
                    <a:cs typeface="Monaco"/>
                    <a:sym typeface="Monaco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26295D56-C184-3745-B78B-1D63C24993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1302" y="4847287"/>
                  <a:ext cx="2079928" cy="492443"/>
                </a:xfrm>
                <a:prstGeom prst="rect">
                  <a:avLst/>
                </a:prstGeom>
                <a:blipFill>
                  <a:blip r:embed="rId4"/>
                  <a:stretch>
                    <a:fillRect r="-2424" b="-35897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6897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3A1FFD-B026-9F41-99C1-507DD7A94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拟合优度检验过程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A0E72D9-154B-5540-ABE5-994CAABE99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4253" y="1712487"/>
            <a:ext cx="6937132" cy="18106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zh-CN" altLang="en-US"/>
              <a:t>思路：客观</a:t>
            </a:r>
            <a:r>
              <a:rPr kumimoji="1" lang="zh-CN" altLang="en-US" dirty="0"/>
              <a:t>现象出现的频率会随着试验次数增加而逼近与它的</a:t>
            </a:r>
            <a:r>
              <a:rPr kumimoji="1" lang="zh-CN" altLang="en-US"/>
              <a:t>理论频率。假设筛子没问题。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E2FEB4D-9B34-5B45-89A4-1C19E2320DB8}"/>
                  </a:ext>
                </a:extLst>
              </p:cNvPr>
              <p:cNvSpPr txBox="1"/>
              <p:nvPr/>
            </p:nvSpPr>
            <p:spPr>
              <a:xfrm>
                <a:off x="7816296" y="3281579"/>
                <a:ext cx="2961323" cy="107131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E2FEB4D-9B34-5B45-89A4-1C19E2320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6296" y="3281579"/>
                <a:ext cx="2961323" cy="1071319"/>
              </a:xfrm>
              <a:prstGeom prst="rect">
                <a:avLst/>
              </a:prstGeom>
              <a:blipFill>
                <a:blip r:embed="rId2"/>
                <a:stretch>
                  <a:fillRect b="-697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6B8DFD2-9C8E-E14E-A6DB-76ED6D2DAEB0}"/>
                  </a:ext>
                </a:extLst>
              </p:cNvPr>
              <p:cNvSpPr txBox="1"/>
              <p:nvPr/>
            </p:nvSpPr>
            <p:spPr>
              <a:xfrm>
                <a:off x="8026737" y="1941481"/>
                <a:ext cx="1270220" cy="49244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𝑓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onaco"/>
                        </a:rPr>
                        <m:t>→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onaco"/>
                        </a:rPr>
                        <m:t>𝑒</m:t>
                      </m:r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6B8DFD2-9C8E-E14E-A6DB-76ED6D2DA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37" y="1941481"/>
                <a:ext cx="1270220" cy="492443"/>
              </a:xfrm>
              <a:prstGeom prst="rect">
                <a:avLst/>
              </a:prstGeom>
              <a:blipFill>
                <a:blip r:embed="rId3"/>
                <a:stretch>
                  <a:fillRect l="-3960" b="-3250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2">
            <a:extLst>
              <a:ext uri="{FF2B5EF4-FFF2-40B4-BE49-F238E27FC236}">
                <a16:creationId xmlns:a16="http://schemas.microsoft.com/office/drawing/2014/main" id="{1C1AF351-E5DD-C54F-A27A-216A3E1C5F1A}"/>
              </a:ext>
            </a:extLst>
          </p:cNvPr>
          <p:cNvSpPr txBox="1">
            <a:spLocks/>
          </p:cNvSpPr>
          <p:nvPr/>
        </p:nvSpPr>
        <p:spPr>
          <a:xfrm>
            <a:off x="624253" y="3727392"/>
            <a:ext cx="6550269" cy="8621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 fontScale="92500" lnSpcReduction="20000"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/>
              <a:t>正态统计量：单个</a:t>
            </a:r>
            <a:r>
              <a:rPr kumimoji="1" lang="zh-CN" altLang="en-US" dirty="0"/>
              <a:t>面出现的频率的正态统计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2F1C5A-B126-4647-9D7C-D96F5852C34D}"/>
                  </a:ext>
                </a:extLst>
              </p:cNvPr>
              <p:cNvSpPr txBox="1"/>
              <p:nvPr/>
            </p:nvSpPr>
            <p:spPr>
              <a:xfrm>
                <a:off x="7816296" y="5060345"/>
                <a:ext cx="3573414" cy="138441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Monaco"/>
                            </a:rPr>
                          </m:ctrlPr>
                        </m:sSupPr>
                        <m:e>
                          <m: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Monaco"/>
                            </a:rPr>
                            <m:t>𝜒</m:t>
                          </m:r>
                        </m:e>
                        <m:sup>
                          <m: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Monaco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pt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2F1C5A-B126-4647-9D7C-D96F5852C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6296" y="5060345"/>
                <a:ext cx="3573414" cy="1384418"/>
              </a:xfrm>
              <a:prstGeom prst="rect">
                <a:avLst/>
              </a:prstGeom>
              <a:blipFill>
                <a:blip r:embed="rId4"/>
                <a:stretch>
                  <a:fillRect l="-10601" t="-112727" b="-176364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占位符 2">
            <a:extLst>
              <a:ext uri="{FF2B5EF4-FFF2-40B4-BE49-F238E27FC236}">
                <a16:creationId xmlns:a16="http://schemas.microsoft.com/office/drawing/2014/main" id="{F587D60A-9344-AB4F-8628-2A4F74DED0DB}"/>
              </a:ext>
            </a:extLst>
          </p:cNvPr>
          <p:cNvSpPr txBox="1">
            <a:spLocks/>
          </p:cNvSpPr>
          <p:nvPr/>
        </p:nvSpPr>
        <p:spPr>
          <a:xfrm>
            <a:off x="624252" y="5321457"/>
            <a:ext cx="6550269" cy="8621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 fontScale="92500" lnSpcReduction="20000"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/>
              <a:t>卡方统计量：用</a:t>
            </a:r>
            <a:r>
              <a:rPr kumimoji="1" lang="en-US" altLang="zh-CN"/>
              <a:t>6</a:t>
            </a:r>
            <a:r>
              <a:rPr kumimoji="1" lang="zh-CN" altLang="en-US" dirty="0"/>
              <a:t>个面出现的频率构造出卡方统计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占位符 2">
                <a:extLst>
                  <a:ext uri="{FF2B5EF4-FFF2-40B4-BE49-F238E27FC236}">
                    <a16:creationId xmlns:a16="http://schemas.microsoft.com/office/drawing/2014/main" id="{C2B0D199-DD2A-D04A-997D-628585B6CB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4251" y="7148694"/>
                <a:ext cx="6937134" cy="1314276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50800" tIns="50800" rIns="50800" bIns="50800">
                <a:normAutofit/>
              </a:bodyPr>
              <a:lstStyle>
                <a:lvl1pPr marL="406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1pPr>
                <a:lvl2pPr marL="863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2pPr>
                <a:lvl3pPr marL="1320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3pPr>
                <a:lvl4pPr marL="1778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4pPr>
                <a:lvl5pPr marL="22352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5pPr>
                <a:lvl6pPr marL="2692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6pPr>
                <a:lvl7pPr marL="3149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7pPr>
                <a:lvl8pPr marL="3606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8pPr>
                <a:lvl9pPr marL="4064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9pPr>
              </a:lstStyle>
              <a:p>
                <a:pPr marL="0" indent="0" hangingPunct="1">
                  <a:lnSpc>
                    <a:spcPct val="120000"/>
                  </a:lnSpc>
                  <a:buFont typeface="Helvetica Neue"/>
                  <a:buNone/>
                </a:pPr>
                <a:r>
                  <a:rPr kumimoji="1" lang="zh-CN" altLang="en-US"/>
                  <a:t>检验：参考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dirty="0"/>
                  <a:t>统计量的</a:t>
                </a:r>
                <a:r>
                  <a:rPr kumimoji="1" lang="en-US" altLang="zh-CN" dirty="0"/>
                  <a:t>P</a:t>
                </a:r>
                <a:r>
                  <a:rPr kumimoji="1" lang="zh-CN" altLang="en-US" dirty="0"/>
                  <a:t>值，判断是否有足够把握认为理论值有不正确。</a:t>
                </a:r>
              </a:p>
            </p:txBody>
          </p:sp>
        </mc:Choice>
        <mc:Fallback xmlns="">
          <p:sp>
            <p:nvSpPr>
              <p:cNvPr id="9" name="文本占位符 2">
                <a:extLst>
                  <a:ext uri="{FF2B5EF4-FFF2-40B4-BE49-F238E27FC236}">
                    <a16:creationId xmlns:a16="http://schemas.microsoft.com/office/drawing/2014/main" id="{C2B0D199-DD2A-D04A-997D-628585B6C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51" y="7148694"/>
                <a:ext cx="6937134" cy="1314276"/>
              </a:xfrm>
              <a:prstGeom prst="rect">
                <a:avLst/>
              </a:prstGeom>
              <a:blipFill>
                <a:blip r:embed="rId5"/>
                <a:stretch>
                  <a:fillRect l="-2812" t="-1860" r="-1757" b="-8372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F04FFE5-EC53-BD46-BFEC-143E2753C278}"/>
                  </a:ext>
                </a:extLst>
              </p:cNvPr>
              <p:cNvSpPr/>
              <p:nvPr/>
            </p:nvSpPr>
            <p:spPr>
              <a:xfrm>
                <a:off x="7938805" y="7513444"/>
                <a:ext cx="2241575" cy="601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05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F04FFE5-EC53-BD46-BFEC-143E2753C2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8805" y="7513444"/>
                <a:ext cx="2241575" cy="601575"/>
              </a:xfrm>
              <a:prstGeom prst="rect">
                <a:avLst/>
              </a:prstGeom>
              <a:blipFill>
                <a:blip r:embed="rId6"/>
                <a:stretch>
                  <a:fillRect b="-10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椭圆 11">
            <a:extLst>
              <a:ext uri="{FF2B5EF4-FFF2-40B4-BE49-F238E27FC236}">
                <a16:creationId xmlns:a16="http://schemas.microsoft.com/office/drawing/2014/main" id="{9AE02575-57FE-4D42-A18B-9891C1E66B18}"/>
              </a:ext>
            </a:extLst>
          </p:cNvPr>
          <p:cNvSpPr/>
          <p:nvPr/>
        </p:nvSpPr>
        <p:spPr>
          <a:xfrm>
            <a:off x="8880231" y="7297615"/>
            <a:ext cx="1424354" cy="1165355"/>
          </a:xfrm>
          <a:prstGeom prst="ellipse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6657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  <p:bldP spid="6" grpId="0" animBg="1"/>
      <p:bldP spid="7" grpId="0"/>
      <p:bldP spid="8" grpId="0" animBg="1"/>
      <p:bldP spid="9" grpId="0" animBg="1"/>
      <p:bldP spid="10" grpId="0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DCE365-5863-F646-AB84-0B7216EB0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动手操作数据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FF73A7-9D01-0A49-9165-A983018D27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10908239" cy="2224545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测试骰子，六个面分别出现了</a:t>
            </a:r>
            <a:r>
              <a:rPr kumimoji="1" lang="en-US" altLang="zh-CN" dirty="0"/>
              <a:t>5</a:t>
            </a:r>
            <a:r>
              <a:rPr kumimoji="1" lang="zh-CN" altLang="en-US" dirty="0"/>
              <a:t>次、</a:t>
            </a:r>
            <a:r>
              <a:rPr kumimoji="1" lang="en-US" altLang="zh-CN" dirty="0"/>
              <a:t>10</a:t>
            </a:r>
            <a:r>
              <a:rPr kumimoji="1" lang="zh-CN" altLang="en-US" dirty="0"/>
              <a:t>次、</a:t>
            </a:r>
            <a:r>
              <a:rPr kumimoji="1" lang="en-US" altLang="zh-CN" dirty="0"/>
              <a:t>30</a:t>
            </a:r>
            <a:r>
              <a:rPr kumimoji="1" lang="zh-CN" altLang="en-US" dirty="0"/>
              <a:t>次、</a:t>
            </a:r>
            <a:r>
              <a:rPr kumimoji="1" lang="en-US" altLang="zh-CN" dirty="0"/>
              <a:t>12</a:t>
            </a:r>
            <a:r>
              <a:rPr kumimoji="1" lang="zh-CN" altLang="en-US" dirty="0"/>
              <a:t>次、</a:t>
            </a:r>
            <a:r>
              <a:rPr kumimoji="1" lang="en-US" altLang="zh-CN" dirty="0"/>
              <a:t>40</a:t>
            </a:r>
            <a:r>
              <a:rPr kumimoji="1" lang="zh-CN" altLang="en-US" dirty="0"/>
              <a:t>次和</a:t>
            </a:r>
            <a:r>
              <a:rPr kumimoji="1" lang="en-US" altLang="zh-CN" dirty="0"/>
              <a:t>21</a:t>
            </a:r>
            <a:r>
              <a:rPr kumimoji="1" lang="zh-CN" altLang="en-US" dirty="0"/>
              <a:t>次，请问是否有足够的信心认为骰子有问题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87B7DC5-4C22-304D-AF1C-0E16B9F62D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9335" y="4662825"/>
            <a:ext cx="8091530" cy="2461358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17E42439-4E95-5446-BE1B-0FD3D9E14342}"/>
              </a:ext>
            </a:extLst>
          </p:cNvPr>
          <p:cNvGrpSpPr/>
          <p:nvPr/>
        </p:nvGrpSpPr>
        <p:grpSpPr>
          <a:xfrm>
            <a:off x="1223336" y="3395413"/>
            <a:ext cx="8324623" cy="1069455"/>
            <a:chOff x="1223336" y="3395413"/>
            <a:chExt cx="8324623" cy="106945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A780DDE-A195-794C-9348-BA183245C1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40116" y="3395413"/>
              <a:ext cx="5107843" cy="1069455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C89B034A-8693-2F4F-B520-7D4E221F8D0E}"/>
                </a:ext>
              </a:extLst>
            </p:cNvPr>
            <p:cNvSpPr txBox="1"/>
            <p:nvPr/>
          </p:nvSpPr>
          <p:spPr>
            <a:xfrm>
              <a:off x="1223336" y="3561652"/>
              <a:ext cx="1744067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数据准备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5D610D02-3CD9-2F44-8B1A-A106E72462D3}"/>
              </a:ext>
            </a:extLst>
          </p:cNvPr>
          <p:cNvSpPr txBox="1"/>
          <p:nvPr/>
        </p:nvSpPr>
        <p:spPr>
          <a:xfrm>
            <a:off x="1117819" y="5096213"/>
            <a:ext cx="2564805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拟合优度检验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2081211-C311-A34F-A799-CF2A1F77855B}"/>
              </a:ext>
            </a:extLst>
          </p:cNvPr>
          <p:cNvSpPr/>
          <p:nvPr/>
        </p:nvSpPr>
        <p:spPr>
          <a:xfrm>
            <a:off x="10040815" y="5978769"/>
            <a:ext cx="2092570" cy="1688123"/>
          </a:xfrm>
          <a:prstGeom prst="ellipse">
            <a:avLst/>
          </a:prstGeom>
          <a:noFill/>
          <a:ln w="1270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288B6ED-27DE-DB42-B86D-D8EEA9E4FE12}"/>
              </a:ext>
            </a:extLst>
          </p:cNvPr>
          <p:cNvSpPr txBox="1"/>
          <p:nvPr/>
        </p:nvSpPr>
        <p:spPr>
          <a:xfrm>
            <a:off x="4440116" y="2817868"/>
            <a:ext cx="1753685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spc="0" normalizeH="0" baseline="0" dirty="0">
                <a:ln>
                  <a:noFill/>
                </a:ln>
                <a:solidFill>
                  <a:srgbClr val="0432FF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rgbClr val="0432FF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语言代码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D2926FE-5711-8C45-B9B8-E64650149C7D}"/>
              </a:ext>
            </a:extLst>
          </p:cNvPr>
          <p:cNvSpPr/>
          <p:nvPr/>
        </p:nvSpPr>
        <p:spPr>
          <a:xfrm>
            <a:off x="6193801" y="4464868"/>
            <a:ext cx="2774353" cy="951194"/>
          </a:xfrm>
          <a:prstGeom prst="ellipse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339808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9" grpId="0" animBg="1"/>
      <p:bldP spid="10" grpId="0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22F8585E-10DE-414E-8FA1-65F898A7A0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课后练习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708D22-977B-0A4A-AF0D-7D10F5BCE3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利用正态随机数生产一个</a:t>
            </a:r>
            <a:r>
              <a:rPr kumimoji="1" lang="en-US" altLang="zh-CN" dirty="0"/>
              <a:t>5X5</a:t>
            </a:r>
            <a:r>
              <a:rPr kumimoji="1" lang="zh-CN" altLang="en-US" dirty="0"/>
              <a:t>矩阵，随机数参数为期望为</a:t>
            </a:r>
            <a:r>
              <a:rPr kumimoji="1" lang="en-US" altLang="zh-CN" dirty="0"/>
              <a:t>10</a:t>
            </a:r>
            <a:r>
              <a:rPr kumimoji="1" lang="zh-CN" altLang="en-US" dirty="0"/>
              <a:t>，标准差</a:t>
            </a:r>
            <a:r>
              <a:rPr kumimoji="1" lang="en-US" altLang="zh-CN" dirty="0"/>
              <a:t>5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r>
              <a:rPr kumimoji="1" lang="zh-CN" altLang="en-US" dirty="0"/>
              <a:t>利用代码测试矩阵中大于</a:t>
            </a:r>
            <a:r>
              <a:rPr kumimoji="1" lang="en-US" altLang="zh-CN" dirty="0"/>
              <a:t>10</a:t>
            </a:r>
            <a:r>
              <a:rPr kumimoji="1" lang="zh-CN" altLang="en-US" dirty="0"/>
              <a:t>的个数为多少，小于</a:t>
            </a:r>
            <a:r>
              <a:rPr kumimoji="1" lang="en-US" altLang="zh-CN" dirty="0"/>
              <a:t>10</a:t>
            </a:r>
            <a:r>
              <a:rPr kumimoji="1" lang="zh-CN" altLang="en-US" dirty="0"/>
              <a:t>的个数为多少</a:t>
            </a:r>
            <a:endParaRPr kumimoji="1" lang="en-US" altLang="zh-CN" dirty="0"/>
          </a:p>
          <a:p>
            <a:r>
              <a:rPr kumimoji="1" lang="zh-CN" altLang="en-US" dirty="0"/>
              <a:t>矩阵中是否存在负数？</a:t>
            </a:r>
            <a:endParaRPr kumimoji="1" lang="en-US" altLang="zh-CN" dirty="0"/>
          </a:p>
          <a:p>
            <a:r>
              <a:rPr kumimoji="1" lang="zh-CN" altLang="en-US" dirty="0"/>
              <a:t>为矩阵增加列名称</a:t>
            </a:r>
            <a:r>
              <a:rPr kumimoji="1" lang="en-US" altLang="zh-CN" dirty="0"/>
              <a:t>A B C D E,</a:t>
            </a:r>
            <a:r>
              <a:rPr kumimoji="1" lang="zh-CN" altLang="en-US" dirty="0"/>
              <a:t>增加行名称 </a:t>
            </a:r>
            <a:r>
              <a:rPr kumimoji="1" lang="en-US" altLang="zh-CN" dirty="0"/>
              <a:t>a b c d e</a:t>
            </a:r>
          </a:p>
        </p:txBody>
      </p:sp>
    </p:spTree>
    <p:extLst>
      <p:ext uri="{BB962C8B-B14F-4D97-AF65-F5344CB8AC3E}">
        <p14:creationId xmlns:p14="http://schemas.microsoft.com/office/powerpoint/2010/main" val="2938958931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E124E4-3231-A443-935A-6D85CD74E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课后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B7C1ED-BBC3-BC44-B69F-73FEAED434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随机生成</a:t>
            </a:r>
            <a:r>
              <a:rPr kumimoji="1" lang="en-US" altLang="zh-CN" dirty="0"/>
              <a:t>20</a:t>
            </a:r>
            <a:r>
              <a:rPr kumimoji="1" lang="zh-CN" altLang="en-US" dirty="0"/>
              <a:t>个数字模拟学生成绩，利用正态分布随机数设置均值</a:t>
            </a:r>
            <a:r>
              <a:rPr kumimoji="1" lang="en-US" altLang="zh-CN" dirty="0"/>
              <a:t>70</a:t>
            </a:r>
            <a:r>
              <a:rPr kumimoji="1" lang="zh-CN" altLang="en-US" dirty="0"/>
              <a:t>，方差</a:t>
            </a:r>
            <a:r>
              <a:rPr kumimoji="1" lang="en-US" altLang="zh-CN" dirty="0"/>
              <a:t>30</a:t>
            </a:r>
            <a:r>
              <a:rPr kumimoji="1" lang="zh-CN" altLang="en-US" dirty="0"/>
              <a:t>。对数据进行处理：</a:t>
            </a:r>
            <a:endParaRPr kumimoji="1" lang="en-US" altLang="zh-CN" dirty="0"/>
          </a:p>
          <a:p>
            <a:pPr marL="514350" indent="-514350">
              <a:buFont typeface="+mj-lt"/>
              <a:buAutoNum type="arabicPeriod"/>
            </a:pPr>
            <a:r>
              <a:rPr kumimoji="1" lang="zh-CN" altLang="en-US" dirty="0"/>
              <a:t>如果数据大于</a:t>
            </a:r>
            <a:r>
              <a:rPr kumimoji="1" lang="en-US" altLang="zh-CN" dirty="0"/>
              <a:t>100</a:t>
            </a:r>
            <a:r>
              <a:rPr kumimoji="1" lang="zh-CN" altLang="en-US" dirty="0"/>
              <a:t>，则修改为</a:t>
            </a:r>
            <a:r>
              <a:rPr kumimoji="1" lang="en-US" altLang="zh-CN" dirty="0"/>
              <a:t>100</a:t>
            </a:r>
            <a:r>
              <a:rPr kumimoji="1" lang="zh-CN" altLang="en-US" dirty="0"/>
              <a:t>；如果数据为负，则记为</a:t>
            </a:r>
            <a:r>
              <a:rPr kumimoji="1" lang="en-US" altLang="zh-CN" dirty="0"/>
              <a:t>0</a:t>
            </a:r>
          </a:p>
          <a:p>
            <a:pPr marL="514350" indent="-514350">
              <a:buFont typeface="+mj-lt"/>
              <a:buAutoNum type="arabicPeriod"/>
            </a:pPr>
            <a:r>
              <a:rPr kumimoji="1" lang="zh-CN" altLang="en-US" dirty="0"/>
              <a:t>将所有成绩按随机抽取分成两组，每组各</a:t>
            </a:r>
            <a:r>
              <a:rPr kumimoji="1" lang="en-US" altLang="zh-CN" dirty="0"/>
              <a:t>10</a:t>
            </a:r>
            <a:r>
              <a:rPr kumimoji="1" lang="zh-CN" altLang="en-US" dirty="0"/>
              <a:t>人</a:t>
            </a:r>
            <a:endParaRPr kumimoji="1" lang="en-US" altLang="zh-CN" dirty="0"/>
          </a:p>
          <a:p>
            <a:pPr marL="514350" indent="-514350">
              <a:buFont typeface="+mj-lt"/>
              <a:buAutoNum type="arabicPeriod"/>
            </a:pPr>
            <a:r>
              <a:rPr kumimoji="1" lang="zh-CN" altLang="en-US" dirty="0"/>
              <a:t>将超过</a:t>
            </a:r>
            <a:r>
              <a:rPr kumimoji="1" lang="en-US" altLang="zh-CN" dirty="0"/>
              <a:t>60</a:t>
            </a:r>
            <a:r>
              <a:rPr kumimoji="1" lang="zh-CN" altLang="en-US" dirty="0"/>
              <a:t>分的成绩下调</a:t>
            </a:r>
            <a:r>
              <a:rPr kumimoji="1" lang="en-US" altLang="zh-CN" dirty="0"/>
              <a:t>2</a:t>
            </a:r>
            <a:r>
              <a:rPr kumimoji="1" lang="zh-CN" altLang="en-US" dirty="0"/>
              <a:t>分，低于</a:t>
            </a:r>
            <a:r>
              <a:rPr kumimoji="1" lang="en-US" altLang="zh-CN" dirty="0"/>
              <a:t>60</a:t>
            </a:r>
            <a:r>
              <a:rPr kumimoji="1" lang="zh-CN" altLang="en-US" dirty="0"/>
              <a:t>分的上调</a:t>
            </a:r>
            <a:r>
              <a:rPr kumimoji="1" lang="en-US" altLang="zh-CN" dirty="0"/>
              <a:t>3</a:t>
            </a:r>
            <a:r>
              <a:rPr kumimoji="1" lang="zh-CN" altLang="en-US" dirty="0"/>
              <a:t>分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212371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3B97C674-1481-49F8-9F2D-CD1C0BA740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885774"/>
            <a:ext cx="6776357" cy="619665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常用的几种随机数：</a:t>
            </a:r>
            <a:endParaRPr lang="en-US" altLang="zh-CN" dirty="0"/>
          </a:p>
          <a:p>
            <a:r>
              <a:rPr lang="zh-CN" altLang="en-US" dirty="0"/>
              <a:t>均匀分布</a:t>
            </a:r>
            <a:endParaRPr lang="en-US" altLang="zh-CN" dirty="0"/>
          </a:p>
          <a:p>
            <a:r>
              <a:rPr lang="zh-CN" altLang="en-US" dirty="0"/>
              <a:t>正态分布</a:t>
            </a:r>
            <a:endParaRPr lang="en-US" altLang="zh-CN" dirty="0"/>
          </a:p>
          <a:p>
            <a:r>
              <a:rPr lang="zh-CN" altLang="en-US" dirty="0"/>
              <a:t>指数分布</a:t>
            </a:r>
            <a:endParaRPr lang="en-US" altLang="zh-CN" dirty="0"/>
          </a:p>
          <a:p>
            <a:r>
              <a:rPr lang="zh-CN" altLang="en-US" dirty="0"/>
              <a:t>泊松分布</a:t>
            </a:r>
            <a:endParaRPr lang="en-US" altLang="zh-CN" dirty="0"/>
          </a:p>
          <a:p>
            <a:r>
              <a:rPr lang="zh-CN" altLang="en-US" dirty="0"/>
              <a:t>卡方分布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A05891FE-6D54-46FF-BAF0-E1B692BF18C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随机向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CCF86CF-6317-4502-9851-E2C9ECB3A993}"/>
              </a:ext>
            </a:extLst>
          </p:cNvPr>
          <p:cNvSpPr txBox="1"/>
          <p:nvPr/>
        </p:nvSpPr>
        <p:spPr>
          <a:xfrm>
            <a:off x="2184720" y="8251988"/>
            <a:ext cx="105814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练习：动手做一个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4X4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的随机矩阵，元素的范围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0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到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0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之间，任意使用随机函数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DCC1C7C-E24A-004F-AC42-E4750A2857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2158" y="1885774"/>
            <a:ext cx="4631142" cy="5004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260129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068914-5916-4120-80EA-9FC8553A74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随机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B984EA8-D969-42A2-B982-D33D2E6028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5617029" cy="66675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/>
              <a:t>a &lt;- </a:t>
            </a:r>
            <a:r>
              <a:rPr lang="en-US" altLang="zh-CN" sz="2400" dirty="0" err="1"/>
              <a:t>rnorm</a:t>
            </a:r>
            <a:r>
              <a:rPr lang="en-US" altLang="zh-CN" sz="2400" dirty="0"/>
              <a:t>(100,mean=10,sd=5)</a:t>
            </a:r>
          </a:p>
          <a:p>
            <a:pPr marL="0" indent="0">
              <a:buNone/>
            </a:pPr>
            <a:r>
              <a:rPr lang="en-US" altLang="zh-CN" sz="2400" dirty="0"/>
              <a:t>plot(a)</a:t>
            </a:r>
          </a:p>
          <a:p>
            <a:pPr marL="0" indent="0">
              <a:buNone/>
            </a:pPr>
            <a:r>
              <a:rPr lang="en-US" altLang="zh-CN" sz="2400" dirty="0"/>
              <a:t>hist(a)</a:t>
            </a:r>
            <a:endParaRPr lang="zh-CN" altLang="en-US" sz="24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65480B9-BFBB-4F49-97D8-961DE55627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3836" y="1705596"/>
            <a:ext cx="6350078" cy="469859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1EBCCE4-8E30-4446-813A-37FDC17783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193" y="4138988"/>
            <a:ext cx="5722336" cy="4234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315507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8586581-1D04-D14B-BC44-A4CBD43C0C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934147"/>
            <a:ext cx="4718957" cy="3812897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kumimoji="1" lang="zh-CN" altLang="en-US" sz="2800" dirty="0"/>
              <a:t>随机抽样本质上是通过随机方法抽选出向量的元素索引号，利用向量索引即可取出被抽出的数据</a:t>
            </a:r>
            <a:endParaRPr kumimoji="1" lang="en-US" altLang="zh-CN" sz="2800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20E0A5F-00C2-F641-A9D2-30370990153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678551" y="590901"/>
            <a:ext cx="2508250" cy="914400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随机抽样</a:t>
            </a:r>
          </a:p>
        </p:txBody>
      </p:sp>
      <p:sp>
        <p:nvSpPr>
          <p:cNvPr id="8" name="幻灯片编号">
            <a:extLst>
              <a:ext uri="{FF2B5EF4-FFF2-40B4-BE49-F238E27FC236}">
                <a16:creationId xmlns:a16="http://schemas.microsoft.com/office/drawing/2014/main" id="{62AEBCFF-1442-D04C-AC73-9EA5E40B10DF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A361BA9-32DD-334D-9771-D09B676138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3314" y="2816102"/>
            <a:ext cx="6019800" cy="14605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E5481C4-B651-E044-8B90-16970A1DBB7A}"/>
              </a:ext>
            </a:extLst>
          </p:cNvPr>
          <p:cNvSpPr txBox="1"/>
          <p:nvPr/>
        </p:nvSpPr>
        <p:spPr>
          <a:xfrm>
            <a:off x="5653314" y="4757902"/>
            <a:ext cx="4411464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抽样：随机抽出元素的索引编号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4695AFF-440A-0F4F-ADC4-3D12D1C99B02}"/>
              </a:ext>
            </a:extLst>
          </p:cNvPr>
          <p:cNvSpPr txBox="1"/>
          <p:nvPr/>
        </p:nvSpPr>
        <p:spPr>
          <a:xfrm>
            <a:off x="5653314" y="5295502"/>
            <a:ext cx="2499082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b &lt;- c(1,3,4)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 dirty="0">
                <a:solidFill>
                  <a:schemeClr val="bg1"/>
                </a:solidFill>
              </a:rPr>
              <a:t>a[b]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5185BE6-2B53-2644-A53D-9B0287A76976}"/>
              </a:ext>
            </a:extLst>
          </p:cNvPr>
          <p:cNvSpPr txBox="1"/>
          <p:nvPr/>
        </p:nvSpPr>
        <p:spPr>
          <a:xfrm>
            <a:off x="5653314" y="6264262"/>
            <a:ext cx="5334794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代入变量的索引，即抽出了对应元素；</a:t>
            </a:r>
            <a:endParaRPr kumimoji="0" lang="en-US" altLang="zh-CN" sz="24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chemeClr val="bg1"/>
                </a:solidFill>
              </a:rPr>
              <a:t>对应的，余下的元素是：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[-b]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262637648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DE9F022F-30A4-244A-9D43-A59040FE17D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080328" cy="5785298"/>
          </a:xfrm>
        </p:spPr>
        <p:txBody>
          <a:bodyPr/>
          <a:lstStyle/>
          <a:p>
            <a:r>
              <a:rPr kumimoji="1" lang="en-US" altLang="zh-CN" dirty="0"/>
              <a:t>sample</a:t>
            </a:r>
            <a:r>
              <a:rPr kumimoji="1" lang="zh-CN" altLang="en-US" dirty="0"/>
              <a:t>函数基本用法：从向量中随机抽取数字</a:t>
            </a:r>
            <a:endParaRPr kumimoji="1" lang="en-US" altLang="zh-CN" dirty="0"/>
          </a:p>
          <a:p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案例：从向量</a:t>
            </a:r>
            <a:r>
              <a:rPr kumimoji="1" lang="en-US" altLang="zh-CN" dirty="0"/>
              <a:t>a</a:t>
            </a:r>
            <a:r>
              <a:rPr kumimoji="1" lang="zh-CN" altLang="en-US" dirty="0"/>
              <a:t>中随机抽取</a:t>
            </a:r>
            <a:r>
              <a:rPr kumimoji="1" lang="en-US" altLang="zh-CN" dirty="0"/>
              <a:t>5</a:t>
            </a:r>
            <a:r>
              <a:rPr kumimoji="1" lang="zh-CN" altLang="en-US" dirty="0"/>
              <a:t>个元素，拆分为两组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FA2FA4C0-50C3-3A43-A377-0B3A813347A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随机抽样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BF0D570-D4B6-E349-8D74-7CD21321D1BD}"/>
              </a:ext>
            </a:extLst>
          </p:cNvPr>
          <p:cNvSpPr/>
          <p:nvPr/>
        </p:nvSpPr>
        <p:spPr>
          <a:xfrm>
            <a:off x="5259614" y="1984151"/>
            <a:ext cx="65024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/>
              <a:t>&gt; sample(c(1,3,4,6),3)</a:t>
            </a:r>
          </a:p>
          <a:p>
            <a:r>
              <a:rPr lang="zh-CN" altLang="en-US" sz="2800" dirty="0">
                <a:solidFill>
                  <a:schemeClr val="bg1"/>
                </a:solidFill>
              </a:rPr>
              <a:t>[1] 6 4 1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6236573-010C-3140-9D63-11AAB92791E4}"/>
              </a:ext>
            </a:extLst>
          </p:cNvPr>
          <p:cNvSpPr/>
          <p:nvPr/>
        </p:nvSpPr>
        <p:spPr>
          <a:xfrm>
            <a:off x="5259614" y="2938258"/>
            <a:ext cx="70031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&gt; sample(c('a','b','s','d'),3)</a:t>
            </a:r>
          </a:p>
          <a:p>
            <a:r>
              <a:rPr lang="zh-CN" altLang="en-US" sz="2800" dirty="0">
                <a:solidFill>
                  <a:schemeClr val="bg1"/>
                </a:solidFill>
              </a:rPr>
              <a:t>[1] "b" "s" "d"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49CDF5B-9D59-8645-AEC7-27A4D0056B08}"/>
              </a:ext>
            </a:extLst>
          </p:cNvPr>
          <p:cNvSpPr/>
          <p:nvPr/>
        </p:nvSpPr>
        <p:spPr>
          <a:xfrm>
            <a:off x="5379356" y="4507019"/>
            <a:ext cx="7003143" cy="2714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/>
              <a:t>&gt; a=c(72,81,54,80,92,68,85,88,76,45)</a:t>
            </a:r>
          </a:p>
          <a:p>
            <a:pPr>
              <a:lnSpc>
                <a:spcPct val="120000"/>
              </a:lnSpc>
            </a:pPr>
            <a:r>
              <a:rPr lang="zh-CN" altLang="en-US" sz="2400" dirty="0"/>
              <a:t>&gt; s=sample(1:length(a),5)</a:t>
            </a:r>
          </a:p>
          <a:p>
            <a:pPr>
              <a:lnSpc>
                <a:spcPct val="120000"/>
              </a:lnSpc>
            </a:pPr>
            <a:r>
              <a:rPr lang="zh-CN" altLang="en-US" sz="2400" dirty="0"/>
              <a:t>&gt; a[s]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bg1"/>
                </a:solidFill>
              </a:rPr>
              <a:t>[1] 76 72 54 92 88</a:t>
            </a:r>
          </a:p>
          <a:p>
            <a:pPr>
              <a:lnSpc>
                <a:spcPct val="120000"/>
              </a:lnSpc>
            </a:pPr>
            <a:r>
              <a:rPr lang="zh-CN" altLang="en-US" sz="2400" dirty="0"/>
              <a:t>&gt; a[-s]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bg1"/>
                </a:solidFill>
              </a:rPr>
              <a:t>[1] 81 80 68 85 45</a:t>
            </a:r>
          </a:p>
        </p:txBody>
      </p:sp>
    </p:spTree>
    <p:extLst>
      <p:ext uri="{BB962C8B-B14F-4D97-AF65-F5344CB8AC3E}">
        <p14:creationId xmlns:p14="http://schemas.microsoft.com/office/powerpoint/2010/main" val="3872929730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数据框操作"/>
          <p:cNvSpPr txBox="1">
            <a:spLocks noGrp="1"/>
          </p:cNvSpPr>
          <p:nvPr>
            <p:ph type="title"/>
          </p:nvPr>
        </p:nvSpPr>
        <p:spPr>
          <a:xfrm>
            <a:off x="1441938" y="4289673"/>
            <a:ext cx="4303126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本统计计算</a:t>
            </a:r>
            <a:endParaRPr dirty="0"/>
          </a:p>
        </p:txBody>
      </p:sp>
      <p:sp>
        <p:nvSpPr>
          <p:cNvPr id="149" name="数据操作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分析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51" name="data.frame"/>
          <p:cNvSpPr txBox="1"/>
          <p:nvPr/>
        </p:nvSpPr>
        <p:spPr>
          <a:xfrm>
            <a:off x="7352515" y="3421647"/>
            <a:ext cx="3058530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常用的统计函数</a:t>
            </a:r>
            <a:endParaRPr dirty="0"/>
          </a:p>
        </p:txBody>
      </p:sp>
      <p:sp>
        <p:nvSpPr>
          <p:cNvPr id="152" name="变量操作"/>
          <p:cNvSpPr txBox="1"/>
          <p:nvPr/>
        </p:nvSpPr>
        <p:spPr>
          <a:xfrm>
            <a:off x="7352515" y="4242733"/>
            <a:ext cx="2564805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数据分布统计</a:t>
            </a:r>
            <a:endParaRPr dirty="0"/>
          </a:p>
        </p:txBody>
      </p:sp>
      <p:sp>
        <p:nvSpPr>
          <p:cNvPr id="153" name="数据框工具"/>
          <p:cNvSpPr txBox="1"/>
          <p:nvPr/>
        </p:nvSpPr>
        <p:spPr>
          <a:xfrm>
            <a:off x="7352515" y="5063817"/>
            <a:ext cx="2564805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统计量图形化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97507849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AC7205-D292-814E-9CA3-F7DB3EE688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常见统计函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5C5472-A1AF-2F40-88AB-68992542218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9</a:t>
            </a:fld>
            <a:endParaRPr lang="zh-CN" altLang="en-US"/>
          </a:p>
        </p:txBody>
      </p:sp>
      <p:pic>
        <p:nvPicPr>
          <p:cNvPr id="6" name="图片 5" descr="手机屏幕截图&#10;&#10;描述已自动生成">
            <a:extLst>
              <a:ext uri="{FF2B5EF4-FFF2-40B4-BE49-F238E27FC236}">
                <a16:creationId xmlns:a16="http://schemas.microsoft.com/office/drawing/2014/main" id="{528ECFCC-6E86-2146-9527-DD5DF8DDE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644" y="5125686"/>
            <a:ext cx="11430384" cy="188204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4629941-5927-C74F-B19A-38F54EDDDB5D}"/>
              </a:ext>
            </a:extLst>
          </p:cNvPr>
          <p:cNvSpPr txBox="1"/>
          <p:nvPr/>
        </p:nvSpPr>
        <p:spPr>
          <a:xfrm>
            <a:off x="715535" y="1801722"/>
            <a:ext cx="11382602" cy="256480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均值函数与大多数统计函数有相同的参数，通过调整参数实现对计算过程的修改。</a:t>
            </a:r>
            <a:endParaRPr lang="en-US" altLang="zh-CN" dirty="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im: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截断参数，丢弃数据中的两个极端上的部分数据，防止极端值影响</a:t>
            </a:r>
            <a:endParaRPr kumimoji="0" lang="en-US" altLang="zh-CN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dirty="0" err="1"/>
              <a:t>na.rm</a:t>
            </a:r>
            <a:r>
              <a:rPr lang="en-US" altLang="zh-CN" dirty="0"/>
              <a:t>:</a:t>
            </a:r>
            <a:r>
              <a:rPr lang="zh-CN" altLang="en-US" dirty="0"/>
              <a:t>忽略空缺值参数，逻辑参数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E185D70-443D-8E4D-98DA-B732A5238006}"/>
              </a:ext>
            </a:extLst>
          </p:cNvPr>
          <p:cNvSpPr txBox="1"/>
          <p:nvPr/>
        </p:nvSpPr>
        <p:spPr>
          <a:xfrm>
            <a:off x="844062" y="7870546"/>
            <a:ext cx="4900380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说明：以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itanic</a:t>
            </a:r>
            <a:r>
              <a:rPr lang="en-US" altLang="zh-CN" sz="2400" dirty="0" err="1">
                <a:solidFill>
                  <a:srgbClr val="FF0000"/>
                </a:solidFill>
              </a:rPr>
              <a:t>.csv</a:t>
            </a:r>
            <a:r>
              <a:rPr lang="zh-CN" altLang="en-US" sz="2400" dirty="0">
                <a:solidFill>
                  <a:srgbClr val="FF0000"/>
                </a:solidFill>
              </a:rPr>
              <a:t>数据集为例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163122072"/>
      </p:ext>
    </p:extLst>
  </p:cSld>
  <p:clrMapOvr>
    <a:masterClrMapping/>
  </p:clrMapOvr>
  <p:transition spd="med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E83D2E"/>
      </a:accent1>
      <a:accent2>
        <a:srgbClr val="FFCD00"/>
      </a:accent2>
      <a:accent3>
        <a:srgbClr val="61AC47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Override1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主题3</Template>
  <TotalTime>695</TotalTime>
  <Words>2181</Words>
  <Application>Microsoft Macintosh PowerPoint</Application>
  <PresentationFormat>自定义</PresentationFormat>
  <Paragraphs>445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51" baseType="lpstr">
      <vt:lpstr>宋体</vt:lpstr>
      <vt:lpstr>Calibri</vt:lpstr>
      <vt:lpstr>Cambria Math</vt:lpstr>
      <vt:lpstr>Helvetica</vt:lpstr>
      <vt:lpstr>Helvetica Neue</vt:lpstr>
      <vt:lpstr>Helvetica Neue Light</vt:lpstr>
      <vt:lpstr>Helvetica Neue Medium</vt:lpstr>
      <vt:lpstr>Impact</vt:lpstr>
      <vt:lpstr>Monaco</vt:lpstr>
      <vt:lpstr>Times New Roman</vt:lpstr>
      <vt:lpstr>ModernPortfolio</vt:lpstr>
      <vt:lpstr>Equation</vt:lpstr>
      <vt:lpstr>数据分析与处理技术——5 统计分析</vt:lpstr>
      <vt:lpstr>随机向量与抽样</vt:lpstr>
      <vt:lpstr>PowerPoint 演示文稿</vt:lpstr>
      <vt:lpstr>PowerPoint 演示文稿</vt:lpstr>
      <vt:lpstr>随机向量</vt:lpstr>
      <vt:lpstr>随机抽样</vt:lpstr>
      <vt:lpstr>PowerPoint 演示文稿</vt:lpstr>
      <vt:lpstr>基本统计计算</vt:lpstr>
      <vt:lpstr>常见统计函数</vt:lpstr>
      <vt:lpstr>常见统计函数</vt:lpstr>
      <vt:lpstr>常见统计函数</vt:lpstr>
      <vt:lpstr>案例：鸢尾花数据集</vt:lpstr>
      <vt:lpstr>初步预览数据结构</vt:lpstr>
      <vt:lpstr>数据的统计描述</vt:lpstr>
      <vt:lpstr>如何描述事物的分布</vt:lpstr>
      <vt:lpstr>分位数计算</vt:lpstr>
      <vt:lpstr>箱图展示数据分布情况</vt:lpstr>
      <vt:lpstr>用箱图探索对象分布</vt:lpstr>
      <vt:lpstr>属性分析</vt:lpstr>
      <vt:lpstr>案例分析：从病案记录中找出潜在信息</vt:lpstr>
      <vt:lpstr>积累起来的病案数据</vt:lpstr>
      <vt:lpstr>如何处理非数字型变量</vt:lpstr>
      <vt:lpstr>属性变量的频数分析</vt:lpstr>
      <vt:lpstr>属性变量之间的关系</vt:lpstr>
      <vt:lpstr>数值型属性变量分析</vt:lpstr>
      <vt:lpstr>混合类型列联表</vt:lpstr>
      <vt:lpstr>属性分析代码汇总</vt:lpstr>
      <vt:lpstr>本节总结</vt:lpstr>
      <vt:lpstr>统计检验</vt:lpstr>
      <vt:lpstr>假设检验</vt:lpstr>
      <vt:lpstr>因素推断与方差分析</vt:lpstr>
      <vt:lpstr>拟合优度检验</vt:lpstr>
      <vt:lpstr>骰子有没有被动手脚</vt:lpstr>
      <vt:lpstr>骰子应当满足什么规律</vt:lpstr>
      <vt:lpstr>组合多个正态分布</vt:lpstr>
      <vt:lpstr>拟合优度检验过程</vt:lpstr>
      <vt:lpstr>动手操作数据</vt:lpstr>
      <vt:lpstr>课后练习</vt:lpstr>
      <vt:lpstr>课后练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探索性分析-变量操作与探索</dc:title>
  <cp:lastModifiedBy>Xu Ning</cp:lastModifiedBy>
  <cp:revision>12</cp:revision>
  <dcterms:modified xsi:type="dcterms:W3CDTF">2020-10-23T02:19:02Z</dcterms:modified>
</cp:coreProperties>
</file>